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2FBC" w:rsidRPr="00216FD3" w:rsidRDefault="00452FBC" w:rsidP="00140576">
      <w:pPr>
        <w:pStyle w:val="Estilo520"/>
        <w:numPr>
          <w:ilvl w:val="0"/>
          <w:numId w:val="0"/>
        </w:numPr>
        <w:pBdr>
          <w:top w:val="thinThickSmallGap" w:sz="24" w:space="1" w:color="00B0F0"/>
        </w:pBdr>
        <w:ind w:left="284" w:hanging="284"/>
        <w:jc w:val="center"/>
        <w:rPr>
          <w:rFonts w:cs="Arial"/>
          <w:b/>
          <w:sz w:val="6"/>
          <w:szCs w:val="18"/>
        </w:rPr>
      </w:pPr>
    </w:p>
    <w:p w:rsidR="00140576" w:rsidRDefault="00140576" w:rsidP="00D54383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p w:rsidR="009434BB" w:rsidRDefault="009434BB" w:rsidP="00D54383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p w:rsidR="009434BB" w:rsidRDefault="009434BB" w:rsidP="00D54383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tbl>
      <w:tblPr>
        <w:tblStyle w:val="Tabelacomgrelha"/>
        <w:tblW w:w="0" w:type="auto"/>
        <w:tblInd w:w="284" w:type="dxa"/>
        <w:tblLook w:val="04A0" w:firstRow="1" w:lastRow="0" w:firstColumn="1" w:lastColumn="0" w:noHBand="0" w:noVBand="1"/>
      </w:tblPr>
      <w:tblGrid>
        <w:gridCol w:w="10479"/>
      </w:tblGrid>
      <w:tr w:rsidR="009434BB" w:rsidTr="009434BB">
        <w:tc>
          <w:tcPr>
            <w:tcW w:w="10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34BB" w:rsidRDefault="009434BB" w:rsidP="009434BB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 xml:space="preserve">NOME DO </w:t>
            </w:r>
            <w:proofErr w:type="gramStart"/>
            <w:r>
              <w:rPr>
                <w:rFonts w:cs="Arial"/>
                <w:b/>
                <w:sz w:val="20"/>
                <w:szCs w:val="20"/>
              </w:rPr>
              <w:t>ALUNO(A</w:t>
            </w:r>
            <w:proofErr w:type="gramEnd"/>
            <w:r>
              <w:rPr>
                <w:rFonts w:cs="Arial"/>
                <w:b/>
                <w:sz w:val="20"/>
                <w:szCs w:val="20"/>
              </w:rPr>
              <w:t>) :</w:t>
            </w:r>
          </w:p>
        </w:tc>
      </w:tr>
      <w:tr w:rsidR="009434BB" w:rsidTr="009434BB">
        <w:tc>
          <w:tcPr>
            <w:tcW w:w="10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34BB" w:rsidRDefault="009434BB" w:rsidP="009434BB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TURMA:</w:t>
            </w:r>
          </w:p>
        </w:tc>
      </w:tr>
    </w:tbl>
    <w:p w:rsidR="009434BB" w:rsidRPr="00216FD3" w:rsidRDefault="009434BB" w:rsidP="00D54383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p w:rsidR="00462CB4" w:rsidRDefault="008E7DA8" w:rsidP="00574E1C">
      <w:pPr>
        <w:pStyle w:val="Estilo814"/>
        <w:pBdr>
          <w:bottom w:val="single" w:sz="4" w:space="1" w:color="auto"/>
        </w:pBdr>
      </w:pPr>
      <w:r>
        <w:t>MATEMÁTICA</w:t>
      </w:r>
    </w:p>
    <w:p w:rsidR="005F4692" w:rsidRDefault="005F4692" w:rsidP="004834DE">
      <w:pPr>
        <w:pStyle w:val="Estilo830"/>
      </w:pPr>
    </w:p>
    <w:p w:rsidR="0018029C" w:rsidRPr="00F72908" w:rsidRDefault="0018029C" w:rsidP="0018029C">
      <w:pPr>
        <w:pStyle w:val="Estilo825"/>
      </w:pPr>
      <w:r w:rsidRPr="00F72908">
        <w:t xml:space="preserve">A imagem abaixo representa a região em que um estacionamento será construído. Sabe-se que nos próximos meses o estacionamento deverá estar totalmente pavimentado (cimentado). Para este trabalho foi feito um levantamento de preço e constatou-se que o m² de cimento pronto custava R$ 230,00. </w:t>
      </w:r>
    </w:p>
    <w:p w:rsidR="0018029C" w:rsidRPr="00F72908" w:rsidRDefault="0018029C" w:rsidP="0018029C">
      <w:pPr>
        <w:pStyle w:val="Default"/>
        <w:ind w:left="720"/>
        <w:jc w:val="center"/>
        <w:rPr>
          <w:rFonts w:asciiTheme="majorHAnsi" w:hAnsiTheme="majorHAnsi"/>
          <w:color w:val="auto"/>
          <w:sz w:val="20"/>
          <w:szCs w:val="20"/>
        </w:rPr>
      </w:pPr>
      <w:r w:rsidRPr="00F72908">
        <w:rPr>
          <w:rFonts w:asciiTheme="majorHAnsi" w:hAnsiTheme="majorHAnsi"/>
          <w:noProof/>
          <w:color w:val="auto"/>
          <w:sz w:val="20"/>
          <w:szCs w:val="20"/>
        </w:rPr>
        <w:drawing>
          <wp:inline distT="0" distB="0" distL="0" distR="0" wp14:anchorId="708D88B7" wp14:editId="00C2D0F1">
            <wp:extent cx="1724025" cy="1123950"/>
            <wp:effectExtent l="0" t="0" r="9525" b="0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138" cy="1130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29C" w:rsidRPr="00F72908" w:rsidRDefault="0018029C" w:rsidP="0018029C">
      <w:pPr>
        <w:pStyle w:val="Estilo825"/>
        <w:numPr>
          <w:ilvl w:val="0"/>
          <w:numId w:val="0"/>
        </w:numPr>
        <w:ind w:left="426"/>
      </w:pPr>
      <w:r w:rsidRPr="00F72908">
        <w:t>Desta forma quanto irá gastar o dono do espaço para pavimenta-lo completamente, desconsidere a espessura de cimento.</w:t>
      </w:r>
    </w:p>
    <w:p w:rsidR="0018029C" w:rsidRPr="00F72908" w:rsidRDefault="0018029C" w:rsidP="0018029C">
      <w:pPr>
        <w:pStyle w:val="Estilo833"/>
      </w:pPr>
    </w:p>
    <w:p w:rsidR="0018029C" w:rsidRPr="00F72908" w:rsidRDefault="0018029C" w:rsidP="00763765">
      <w:pPr>
        <w:pStyle w:val="Estilo833"/>
        <w:numPr>
          <w:ilvl w:val="0"/>
          <w:numId w:val="43"/>
        </w:numPr>
        <w:ind w:left="786"/>
      </w:pPr>
      <w:r w:rsidRPr="00F72908">
        <w:t>R$ 100.000,00</w:t>
      </w:r>
    </w:p>
    <w:p w:rsidR="0018029C" w:rsidRPr="00F72908" w:rsidRDefault="0018029C" w:rsidP="00763765">
      <w:pPr>
        <w:pStyle w:val="Estilo833"/>
        <w:numPr>
          <w:ilvl w:val="0"/>
          <w:numId w:val="43"/>
        </w:numPr>
        <w:ind w:left="786"/>
      </w:pPr>
      <w:r w:rsidRPr="00F72908">
        <w:t>R$ 134.090,00</w:t>
      </w:r>
    </w:p>
    <w:p w:rsidR="0018029C" w:rsidRPr="00F72908" w:rsidRDefault="0018029C" w:rsidP="00763765">
      <w:pPr>
        <w:pStyle w:val="Estilo833"/>
        <w:numPr>
          <w:ilvl w:val="0"/>
          <w:numId w:val="43"/>
        </w:numPr>
        <w:ind w:left="786"/>
      </w:pPr>
      <w:r w:rsidRPr="00F72908">
        <w:t>R$ 143.590,00</w:t>
      </w:r>
    </w:p>
    <w:p w:rsidR="0018029C" w:rsidRPr="00F72908" w:rsidRDefault="0018029C" w:rsidP="00763765">
      <w:pPr>
        <w:pStyle w:val="Estilo833"/>
        <w:numPr>
          <w:ilvl w:val="0"/>
          <w:numId w:val="43"/>
        </w:numPr>
        <w:ind w:left="786"/>
      </w:pPr>
      <w:r w:rsidRPr="00F72908">
        <w:t>R$ 220.430,00</w:t>
      </w:r>
    </w:p>
    <w:p w:rsidR="0018029C" w:rsidRPr="00F72908" w:rsidRDefault="0018029C" w:rsidP="00763765">
      <w:pPr>
        <w:pStyle w:val="Estilo833"/>
        <w:numPr>
          <w:ilvl w:val="0"/>
          <w:numId w:val="43"/>
        </w:numPr>
        <w:ind w:left="786"/>
      </w:pPr>
      <w:r w:rsidRPr="00F72908">
        <w:t>R$ 450.000,00</w:t>
      </w:r>
    </w:p>
    <w:p w:rsidR="0018029C" w:rsidRDefault="0018029C" w:rsidP="0018029C">
      <w:pPr>
        <w:pStyle w:val="Estilo833"/>
      </w:pPr>
    </w:p>
    <w:p w:rsidR="0018029C" w:rsidRPr="00C04775" w:rsidRDefault="0018029C" w:rsidP="0018029C">
      <w:pPr>
        <w:pStyle w:val="Estilo825"/>
      </w:pPr>
      <w:r w:rsidRPr="00C04775">
        <w:t>Na figura abaixo, os quadrados são iguais e têm lado correspondente a 100 km. Um avião sai da cidade A, faz escala em C, e chega na cidade B. Supondo que o avião voe em linha reta (verticalmente ou horizontalmente) em cada trecho.</w:t>
      </w:r>
    </w:p>
    <w:p w:rsidR="0018029C" w:rsidRPr="00C04775" w:rsidRDefault="0018029C" w:rsidP="0018029C">
      <w:pPr>
        <w:pStyle w:val="Default"/>
        <w:spacing w:after="41"/>
        <w:ind w:left="720"/>
        <w:jc w:val="center"/>
        <w:rPr>
          <w:rFonts w:asciiTheme="majorHAnsi" w:hAnsiTheme="majorHAnsi"/>
          <w:color w:val="auto"/>
          <w:sz w:val="20"/>
          <w:szCs w:val="20"/>
        </w:rPr>
      </w:pPr>
      <w:r w:rsidRPr="00C04775">
        <w:rPr>
          <w:rFonts w:asciiTheme="majorHAnsi" w:hAnsiTheme="majorHAnsi"/>
          <w:noProof/>
          <w:color w:val="auto"/>
          <w:sz w:val="20"/>
          <w:szCs w:val="20"/>
        </w:rPr>
        <w:drawing>
          <wp:inline distT="0" distB="0" distL="0" distR="0" wp14:anchorId="19E2C360" wp14:editId="2B6E0029">
            <wp:extent cx="2495550" cy="1266825"/>
            <wp:effectExtent l="0" t="0" r="0" b="9525"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945" cy="1287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29C" w:rsidRPr="00C04775" w:rsidRDefault="0018029C" w:rsidP="0080106C">
      <w:pPr>
        <w:pStyle w:val="Estilo825"/>
        <w:numPr>
          <w:ilvl w:val="0"/>
          <w:numId w:val="0"/>
        </w:numPr>
        <w:ind w:left="426"/>
      </w:pPr>
      <w:r w:rsidRPr="00C04775">
        <w:t>Determine a distância percorrida de A até B, passando por C.</w:t>
      </w:r>
    </w:p>
    <w:p w:rsidR="0018029C" w:rsidRPr="00C04775" w:rsidRDefault="0018029C" w:rsidP="0080106C">
      <w:pPr>
        <w:pStyle w:val="Estilo833"/>
      </w:pPr>
    </w:p>
    <w:p w:rsidR="0018029C" w:rsidRPr="00C04775" w:rsidRDefault="0018029C" w:rsidP="00763765">
      <w:pPr>
        <w:pStyle w:val="Estilo833"/>
        <w:numPr>
          <w:ilvl w:val="0"/>
          <w:numId w:val="44"/>
        </w:numPr>
        <w:ind w:left="786"/>
      </w:pPr>
      <w:r w:rsidRPr="00C04775">
        <w:t xml:space="preserve">2000 km </w:t>
      </w:r>
    </w:p>
    <w:p w:rsidR="0018029C" w:rsidRPr="00C04775" w:rsidRDefault="0018029C" w:rsidP="00763765">
      <w:pPr>
        <w:pStyle w:val="Estilo833"/>
        <w:numPr>
          <w:ilvl w:val="0"/>
          <w:numId w:val="44"/>
        </w:numPr>
        <w:ind w:left="786"/>
      </w:pPr>
      <w:r w:rsidRPr="00C04775">
        <w:t xml:space="preserve">1600 km </w:t>
      </w:r>
    </w:p>
    <w:p w:rsidR="0018029C" w:rsidRPr="00C04775" w:rsidRDefault="0018029C" w:rsidP="00763765">
      <w:pPr>
        <w:pStyle w:val="Estilo833"/>
        <w:numPr>
          <w:ilvl w:val="0"/>
          <w:numId w:val="44"/>
        </w:numPr>
        <w:ind w:left="786"/>
      </w:pPr>
      <w:r w:rsidRPr="00C04775">
        <w:t xml:space="preserve">1500 km </w:t>
      </w:r>
    </w:p>
    <w:p w:rsidR="0018029C" w:rsidRPr="00C04775" w:rsidRDefault="0018029C" w:rsidP="00763765">
      <w:pPr>
        <w:pStyle w:val="Estilo833"/>
        <w:numPr>
          <w:ilvl w:val="0"/>
          <w:numId w:val="44"/>
        </w:numPr>
        <w:ind w:left="786"/>
      </w:pPr>
      <w:r w:rsidRPr="00C04775">
        <w:t xml:space="preserve">1400 km </w:t>
      </w:r>
    </w:p>
    <w:p w:rsidR="0018029C" w:rsidRDefault="0018029C" w:rsidP="00763765">
      <w:pPr>
        <w:pStyle w:val="Estilo833"/>
        <w:numPr>
          <w:ilvl w:val="0"/>
          <w:numId w:val="44"/>
        </w:numPr>
        <w:ind w:left="786"/>
      </w:pPr>
      <w:r w:rsidRPr="00C04775">
        <w:t>1000 km</w:t>
      </w:r>
    </w:p>
    <w:p w:rsidR="0018029C" w:rsidRDefault="0018029C" w:rsidP="0080106C">
      <w:pPr>
        <w:pStyle w:val="Estilo833"/>
      </w:pPr>
    </w:p>
    <w:p w:rsidR="0018029C" w:rsidRDefault="0018029C" w:rsidP="0080106C">
      <w:pPr>
        <w:pStyle w:val="Estilo825"/>
      </w:pPr>
      <w:r>
        <w:t xml:space="preserve">O Sargento encarregado de organizar as escalas de missão de certa organização militar deve escalar uma comitiva composta por um capitão, dois tenentes e dois sargentos. Estão aptos para serem escalados três capitães, cinco tenentes e sete sargentos. O número de comitivas distintas que se pode obter com esses militares é igual a </w:t>
      </w:r>
    </w:p>
    <w:p w:rsidR="0018029C" w:rsidRDefault="0018029C" w:rsidP="0080106C">
      <w:pPr>
        <w:pStyle w:val="Estilo833"/>
      </w:pPr>
    </w:p>
    <w:p w:rsidR="0018029C" w:rsidRDefault="0018029C" w:rsidP="0080106C">
      <w:pPr>
        <w:pStyle w:val="Estilo833"/>
      </w:pPr>
      <w:r>
        <w:t xml:space="preserve">a) 630. </w:t>
      </w:r>
    </w:p>
    <w:p w:rsidR="0018029C" w:rsidRDefault="0018029C" w:rsidP="0080106C">
      <w:pPr>
        <w:pStyle w:val="Estilo833"/>
      </w:pPr>
      <w:r>
        <w:t xml:space="preserve">b) 570. </w:t>
      </w:r>
    </w:p>
    <w:p w:rsidR="0018029C" w:rsidRDefault="0018029C" w:rsidP="0080106C">
      <w:pPr>
        <w:pStyle w:val="Estilo833"/>
      </w:pPr>
      <w:r>
        <w:t xml:space="preserve">c) 315. </w:t>
      </w:r>
    </w:p>
    <w:p w:rsidR="0018029C" w:rsidRDefault="0018029C" w:rsidP="0080106C">
      <w:pPr>
        <w:pStyle w:val="Estilo833"/>
      </w:pPr>
      <w:r>
        <w:t xml:space="preserve">d) 285. </w:t>
      </w:r>
    </w:p>
    <w:p w:rsidR="0018029C" w:rsidRDefault="0018029C" w:rsidP="0080106C">
      <w:pPr>
        <w:pStyle w:val="Estilo833"/>
      </w:pPr>
      <w:r>
        <w:t>e) 210.</w:t>
      </w:r>
    </w:p>
    <w:p w:rsidR="0018029C" w:rsidRDefault="0018029C" w:rsidP="0080106C">
      <w:pPr>
        <w:pStyle w:val="Estilo833"/>
      </w:pPr>
    </w:p>
    <w:p w:rsidR="0018029C" w:rsidRDefault="0018029C" w:rsidP="0080106C">
      <w:pPr>
        <w:pStyle w:val="Estilo825"/>
      </w:pPr>
      <w:r>
        <w:t xml:space="preserve">Durante a Copa do Mundo, que foi disputada por 24 países, as tampinhas de Coca-Cola traziam palpites sobre os países que se classificariam nos três primeiros lugares (por exemplo: 10 . lugar, Brasil; 20 . lugar, Nigéria; 30 . lugar, Holanda). Se, em cada tampinha, os três países são distintos, quantas tampinhas diferentes poderiam existir? </w:t>
      </w:r>
    </w:p>
    <w:p w:rsidR="0018029C" w:rsidRDefault="0018029C" w:rsidP="0080106C">
      <w:pPr>
        <w:pStyle w:val="Estilo833"/>
      </w:pPr>
    </w:p>
    <w:p w:rsidR="0018029C" w:rsidRDefault="0018029C" w:rsidP="0080106C">
      <w:pPr>
        <w:pStyle w:val="Estilo833"/>
      </w:pPr>
      <w:r>
        <w:t>a) 69</w:t>
      </w:r>
    </w:p>
    <w:p w:rsidR="0018029C" w:rsidRDefault="0018029C" w:rsidP="0080106C">
      <w:pPr>
        <w:pStyle w:val="Estilo833"/>
      </w:pPr>
      <w:r>
        <w:t xml:space="preserve">b) 2024 </w:t>
      </w:r>
    </w:p>
    <w:p w:rsidR="0018029C" w:rsidRDefault="0018029C" w:rsidP="0080106C">
      <w:pPr>
        <w:pStyle w:val="Estilo833"/>
      </w:pPr>
      <w:r>
        <w:t xml:space="preserve">c) 9562 </w:t>
      </w:r>
    </w:p>
    <w:p w:rsidR="0018029C" w:rsidRDefault="0018029C" w:rsidP="0080106C">
      <w:pPr>
        <w:pStyle w:val="Estilo833"/>
      </w:pPr>
      <w:r>
        <w:t xml:space="preserve">d) 12144 </w:t>
      </w:r>
    </w:p>
    <w:p w:rsidR="0018029C" w:rsidRDefault="0018029C" w:rsidP="0080106C">
      <w:pPr>
        <w:pStyle w:val="Estilo833"/>
      </w:pPr>
      <w:r>
        <w:t>e) 13824</w:t>
      </w:r>
    </w:p>
    <w:p w:rsidR="0018029C" w:rsidRPr="00E5616A" w:rsidRDefault="0018029C" w:rsidP="0080106C">
      <w:pPr>
        <w:pStyle w:val="Estilo825"/>
      </w:pPr>
      <w:bookmarkStart w:id="0" w:name="_GoBack"/>
      <w:bookmarkEnd w:id="0"/>
      <w:r w:rsidRPr="00E5616A">
        <w:lastRenderedPageBreak/>
        <w:t xml:space="preserve">Em um condomínio de um prédio de apartamentos houve uma despesa extra de </w:t>
      </w:r>
      <w:r w:rsidRPr="00E5616A">
        <w:rPr>
          <w:position w:val="-10"/>
        </w:rPr>
        <w:object w:dxaOrig="1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5pt" o:ole="">
            <v:imagedata r:id="rId10" o:title=""/>
          </v:shape>
          <o:OLEObject Type="Embed" ProgID="Equation.DSMT4" ShapeID="_x0000_i1025" DrawAspect="Content" ObjectID="_1646765753" r:id="rId11"/>
        </w:object>
      </w:r>
      <w:r w:rsidRPr="00E5616A">
        <w:t xml:space="preserve"> Cinco condôminos não se dispuseram a pagar as suas partes desse extra e, devido a isso, para integralizar o total, os demais foram obrigados a pagar </w:t>
      </w:r>
      <w:r w:rsidRPr="00E5616A">
        <w:rPr>
          <w:position w:val="-10"/>
        </w:rPr>
        <w:object w:dxaOrig="980" w:dyaOrig="300">
          <v:shape id="_x0000_i1026" type="#_x0000_t75" style="width:49.5pt;height:15pt" o:ole="">
            <v:imagedata r:id="rId12" o:title=""/>
          </v:shape>
          <o:OLEObject Type="Embed" ProgID="Equation.DSMT4" ShapeID="_x0000_i1026" DrawAspect="Content" ObjectID="_1646765754" r:id="rId13"/>
        </w:object>
      </w:r>
      <w:r w:rsidRPr="00E5616A">
        <w:t xml:space="preserve"> a mais cada um. Quantos são os condôminos desse prédio? </w:t>
      </w:r>
    </w:p>
    <w:p w:rsidR="0080106C" w:rsidRDefault="0080106C" w:rsidP="0080106C">
      <w:pPr>
        <w:pStyle w:val="Estilo833"/>
        <w:rPr>
          <w:lang w:eastAsia="zh-CN"/>
        </w:rPr>
      </w:pPr>
    </w:p>
    <w:p w:rsidR="0018029C" w:rsidRPr="00E5616A" w:rsidRDefault="0018029C" w:rsidP="0080106C">
      <w:pPr>
        <w:pStyle w:val="Estilo833"/>
        <w:rPr>
          <w:lang w:val="en-US" w:eastAsia="zh-CN"/>
        </w:rPr>
      </w:pPr>
      <w:r w:rsidRPr="00E5616A">
        <w:rPr>
          <w:lang w:eastAsia="zh-CN"/>
        </w:rPr>
        <w:t xml:space="preserve">a) </w:t>
      </w:r>
      <w:r w:rsidR="0080106C">
        <w:rPr>
          <w:lang w:eastAsia="zh-CN"/>
        </w:rPr>
        <w:t>15</w:t>
      </w:r>
      <w:r w:rsidRPr="00E5616A">
        <w:t xml:space="preserve"> </w:t>
      </w:r>
      <w:r w:rsidRPr="00E5616A">
        <w:rPr>
          <w:lang w:eastAsia="zh-CN"/>
        </w:rPr>
        <w:t xml:space="preserve">  </w:t>
      </w:r>
    </w:p>
    <w:p w:rsidR="0018029C" w:rsidRPr="00E5616A" w:rsidRDefault="0018029C" w:rsidP="0080106C">
      <w:pPr>
        <w:pStyle w:val="Estilo833"/>
        <w:rPr>
          <w:lang w:val="en-US" w:eastAsia="zh-CN"/>
        </w:rPr>
      </w:pPr>
      <w:r w:rsidRPr="00E5616A">
        <w:rPr>
          <w:lang w:eastAsia="zh-CN"/>
        </w:rPr>
        <w:t xml:space="preserve">b) </w:t>
      </w:r>
      <w:r w:rsidR="0080106C">
        <w:rPr>
          <w:lang w:eastAsia="zh-CN"/>
        </w:rPr>
        <w:t>20</w:t>
      </w:r>
      <w:r w:rsidRPr="00E5616A">
        <w:t xml:space="preserve"> </w:t>
      </w:r>
      <w:r w:rsidRPr="00E5616A">
        <w:rPr>
          <w:lang w:eastAsia="zh-CN"/>
        </w:rPr>
        <w:t xml:space="preserve">  </w:t>
      </w:r>
    </w:p>
    <w:p w:rsidR="0018029C" w:rsidRPr="00E5616A" w:rsidRDefault="0018029C" w:rsidP="0080106C">
      <w:pPr>
        <w:pStyle w:val="Estilo833"/>
        <w:rPr>
          <w:lang w:val="en-US" w:eastAsia="zh-CN"/>
        </w:rPr>
      </w:pPr>
      <w:r w:rsidRPr="00E5616A">
        <w:rPr>
          <w:lang w:eastAsia="zh-CN"/>
        </w:rPr>
        <w:t xml:space="preserve">c) </w:t>
      </w:r>
      <w:r w:rsidR="0080106C">
        <w:rPr>
          <w:lang w:eastAsia="zh-CN"/>
        </w:rPr>
        <w:t>30</w:t>
      </w:r>
      <w:r w:rsidRPr="00E5616A">
        <w:t xml:space="preserve"> </w:t>
      </w:r>
      <w:r w:rsidRPr="00E5616A">
        <w:rPr>
          <w:lang w:eastAsia="zh-CN"/>
        </w:rPr>
        <w:t xml:space="preserve">  </w:t>
      </w:r>
    </w:p>
    <w:p w:rsidR="0018029C" w:rsidRPr="00E5616A" w:rsidRDefault="0018029C" w:rsidP="0080106C">
      <w:pPr>
        <w:pStyle w:val="Estilo833"/>
        <w:rPr>
          <w:lang w:val="en-US" w:eastAsia="zh-CN"/>
        </w:rPr>
      </w:pPr>
      <w:r w:rsidRPr="00E5616A">
        <w:rPr>
          <w:lang w:eastAsia="zh-CN"/>
        </w:rPr>
        <w:t xml:space="preserve">d) </w:t>
      </w:r>
      <w:r w:rsidR="0080106C">
        <w:rPr>
          <w:lang w:eastAsia="zh-CN"/>
        </w:rPr>
        <w:t>60</w:t>
      </w:r>
      <w:r w:rsidRPr="00E5616A">
        <w:t xml:space="preserve"> </w:t>
      </w:r>
      <w:r w:rsidRPr="00E5616A">
        <w:rPr>
          <w:lang w:eastAsia="zh-CN"/>
        </w:rPr>
        <w:t xml:space="preserve">  </w:t>
      </w:r>
    </w:p>
    <w:p w:rsidR="0018029C" w:rsidRPr="00E5616A" w:rsidRDefault="0018029C" w:rsidP="0080106C">
      <w:pPr>
        <w:pStyle w:val="Estilo833"/>
        <w:rPr>
          <w:lang w:val="en-US" w:eastAsia="zh-CN"/>
        </w:rPr>
      </w:pPr>
      <w:r w:rsidRPr="00E5616A">
        <w:rPr>
          <w:lang w:eastAsia="zh-CN"/>
        </w:rPr>
        <w:t xml:space="preserve">e) </w:t>
      </w:r>
      <w:r w:rsidR="0080106C">
        <w:rPr>
          <w:lang w:eastAsia="zh-CN"/>
        </w:rPr>
        <w:t>120</w:t>
      </w:r>
      <w:r w:rsidRPr="00E5616A">
        <w:t xml:space="preserve"> </w:t>
      </w:r>
      <w:r w:rsidRPr="00E5616A">
        <w:rPr>
          <w:lang w:eastAsia="zh-CN"/>
        </w:rPr>
        <w:t xml:space="preserve">  </w:t>
      </w:r>
    </w:p>
    <w:p w:rsidR="0018029C" w:rsidRDefault="0018029C" w:rsidP="0080106C">
      <w:pPr>
        <w:pStyle w:val="Estilo833"/>
      </w:pPr>
    </w:p>
    <w:p w:rsidR="0018029C" w:rsidRPr="00E5616A" w:rsidRDefault="0018029C" w:rsidP="0080106C">
      <w:pPr>
        <w:pStyle w:val="Estilo825"/>
      </w:pPr>
      <w:r>
        <w:t xml:space="preserve"> </w:t>
      </w:r>
      <w:r w:rsidRPr="00E5616A">
        <w:t>No quadro abaixo, observa-se o balanço de vendas das três vendedoras da Perfumaria Soxeiro para os três perfumes mais vendidos no último sábado.</w:t>
      </w:r>
    </w:p>
    <w:p w:rsidR="0018029C" w:rsidRPr="00E5616A" w:rsidRDefault="0018029C" w:rsidP="0018029C">
      <w:pPr>
        <w:autoSpaceDE w:val="0"/>
        <w:autoSpaceDN w:val="0"/>
        <w:adjustRightInd w:val="0"/>
        <w:jc w:val="both"/>
        <w:rPr>
          <w:rFonts w:ascii="Arial" w:hAnsi="Arial" w:cs="Arial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6"/>
        <w:gridCol w:w="672"/>
        <w:gridCol w:w="739"/>
        <w:gridCol w:w="1020"/>
        <w:gridCol w:w="1990"/>
      </w:tblGrid>
      <w:tr w:rsidR="0018029C" w:rsidRPr="0080106C" w:rsidTr="0080106C">
        <w:trPr>
          <w:jc w:val="center"/>
        </w:trPr>
        <w:tc>
          <w:tcPr>
            <w:tcW w:w="1306" w:type="dxa"/>
            <w:vMerge w:val="restart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sz w:val="18"/>
                <w:szCs w:val="20"/>
              </w:rPr>
              <w:t>Vendedora</w:t>
            </w:r>
          </w:p>
        </w:tc>
        <w:tc>
          <w:tcPr>
            <w:tcW w:w="2431" w:type="dxa"/>
            <w:gridSpan w:val="3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sz w:val="18"/>
                <w:szCs w:val="20"/>
              </w:rPr>
              <w:t>Perfumes (nº de vidros)</w:t>
            </w:r>
          </w:p>
        </w:tc>
        <w:tc>
          <w:tcPr>
            <w:tcW w:w="1990" w:type="dxa"/>
            <w:vMerge w:val="restart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sz w:val="18"/>
                <w:szCs w:val="20"/>
              </w:rPr>
              <w:t xml:space="preserve">Faturamento </w:t>
            </w:r>
            <w:r w:rsidRPr="0080106C">
              <w:rPr>
                <w:rFonts w:ascii="Arial" w:hAnsi="Arial" w:cs="Arial"/>
                <w:position w:val="-10"/>
                <w:sz w:val="18"/>
                <w:szCs w:val="20"/>
              </w:rPr>
              <w:object w:dxaOrig="440" w:dyaOrig="300">
                <v:shape id="_x0000_i1027" type="#_x0000_t75" style="width:22.5pt;height:15pt" o:ole="">
                  <v:imagedata r:id="rId14" o:title=""/>
                </v:shape>
                <o:OLEObject Type="Embed" ProgID="Equation.DSMT4" ShapeID="_x0000_i1027" DrawAspect="Content" ObjectID="_1646765755" r:id="rId15"/>
              </w:object>
            </w:r>
          </w:p>
        </w:tc>
      </w:tr>
      <w:tr w:rsidR="0018029C" w:rsidRPr="0080106C" w:rsidTr="0080106C">
        <w:trPr>
          <w:jc w:val="center"/>
        </w:trPr>
        <w:tc>
          <w:tcPr>
            <w:tcW w:w="1306" w:type="dxa"/>
            <w:vMerge/>
            <w:vAlign w:val="center"/>
          </w:tcPr>
          <w:p w:rsidR="0018029C" w:rsidRPr="0080106C" w:rsidRDefault="0018029C" w:rsidP="009507B1">
            <w:pPr>
              <w:keepNext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672" w:type="dxa"/>
            <w:vAlign w:val="center"/>
          </w:tcPr>
          <w:p w:rsidR="0018029C" w:rsidRPr="0080106C" w:rsidRDefault="0018029C" w:rsidP="009507B1">
            <w:pPr>
              <w:keepNext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sz w:val="18"/>
                <w:szCs w:val="20"/>
              </w:rPr>
              <w:t>Alfa</w:t>
            </w:r>
          </w:p>
        </w:tc>
        <w:tc>
          <w:tcPr>
            <w:tcW w:w="739" w:type="dxa"/>
            <w:vAlign w:val="center"/>
          </w:tcPr>
          <w:p w:rsidR="0018029C" w:rsidRPr="0080106C" w:rsidRDefault="0018029C" w:rsidP="009507B1">
            <w:pPr>
              <w:keepNext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sz w:val="18"/>
                <w:szCs w:val="20"/>
              </w:rPr>
              <w:t>Beta</w:t>
            </w:r>
          </w:p>
        </w:tc>
        <w:tc>
          <w:tcPr>
            <w:tcW w:w="1020" w:type="dxa"/>
            <w:vAlign w:val="center"/>
          </w:tcPr>
          <w:p w:rsidR="0018029C" w:rsidRPr="0080106C" w:rsidRDefault="0018029C" w:rsidP="009507B1">
            <w:pPr>
              <w:keepNext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sz w:val="18"/>
                <w:szCs w:val="20"/>
              </w:rPr>
              <w:t>Gama</w:t>
            </w:r>
          </w:p>
        </w:tc>
        <w:tc>
          <w:tcPr>
            <w:tcW w:w="1990" w:type="dxa"/>
            <w:vMerge/>
            <w:vAlign w:val="center"/>
          </w:tcPr>
          <w:p w:rsidR="0018029C" w:rsidRPr="0080106C" w:rsidRDefault="0018029C" w:rsidP="009507B1">
            <w:pPr>
              <w:keepNext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18029C" w:rsidRPr="0080106C" w:rsidTr="0080106C">
        <w:trPr>
          <w:jc w:val="center"/>
        </w:trPr>
        <w:tc>
          <w:tcPr>
            <w:tcW w:w="1306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sz w:val="18"/>
                <w:szCs w:val="20"/>
              </w:rPr>
              <w:t>Amanda</w:t>
            </w:r>
          </w:p>
        </w:tc>
        <w:tc>
          <w:tcPr>
            <w:tcW w:w="672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position w:val="-4"/>
                <w:sz w:val="18"/>
                <w:szCs w:val="20"/>
              </w:rPr>
              <w:object w:dxaOrig="180" w:dyaOrig="240">
                <v:shape id="_x0000_i1028" type="#_x0000_t75" style="width:9pt;height:12pt" o:ole="">
                  <v:imagedata r:id="rId16" o:title=""/>
                </v:shape>
                <o:OLEObject Type="Embed" ProgID="Equation.DSMT4" ShapeID="_x0000_i1028" DrawAspect="Content" ObjectID="_1646765756" r:id="rId17"/>
              </w:object>
            </w:r>
          </w:p>
        </w:tc>
        <w:tc>
          <w:tcPr>
            <w:tcW w:w="739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position w:val="-6"/>
                <w:sz w:val="18"/>
                <w:szCs w:val="20"/>
              </w:rPr>
              <w:object w:dxaOrig="180" w:dyaOrig="260">
                <v:shape id="_x0000_i1029" type="#_x0000_t75" style="width:9pt;height:13.5pt" o:ole="">
                  <v:imagedata r:id="rId18" o:title=""/>
                </v:shape>
                <o:OLEObject Type="Embed" ProgID="Equation.DSMT4" ShapeID="_x0000_i1029" DrawAspect="Content" ObjectID="_1646765757" r:id="rId19"/>
              </w:object>
            </w:r>
          </w:p>
        </w:tc>
        <w:tc>
          <w:tcPr>
            <w:tcW w:w="1020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position w:val="-4"/>
                <w:sz w:val="18"/>
                <w:szCs w:val="20"/>
              </w:rPr>
              <w:object w:dxaOrig="180" w:dyaOrig="240">
                <v:shape id="_x0000_i1030" type="#_x0000_t75" style="width:9pt;height:12pt" o:ole="">
                  <v:imagedata r:id="rId20" o:title=""/>
                </v:shape>
                <o:OLEObject Type="Embed" ProgID="Equation.DSMT4" ShapeID="_x0000_i1030" DrawAspect="Content" ObjectID="_1646765758" r:id="rId21"/>
              </w:object>
            </w:r>
          </w:p>
        </w:tc>
        <w:tc>
          <w:tcPr>
            <w:tcW w:w="1990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position w:val="-6"/>
                <w:sz w:val="18"/>
                <w:szCs w:val="20"/>
              </w:rPr>
              <w:object w:dxaOrig="560" w:dyaOrig="260">
                <v:shape id="_x0000_i1031" type="#_x0000_t75" style="width:28.5pt;height:13.5pt" o:ole="">
                  <v:imagedata r:id="rId22" o:title=""/>
                </v:shape>
                <o:OLEObject Type="Embed" ProgID="Equation.DSMT4" ShapeID="_x0000_i1031" DrawAspect="Content" ObjectID="_1646765759" r:id="rId23"/>
              </w:object>
            </w:r>
          </w:p>
        </w:tc>
      </w:tr>
      <w:tr w:rsidR="0018029C" w:rsidRPr="0080106C" w:rsidTr="0080106C">
        <w:trPr>
          <w:jc w:val="center"/>
        </w:trPr>
        <w:tc>
          <w:tcPr>
            <w:tcW w:w="1306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sz w:val="18"/>
                <w:szCs w:val="20"/>
              </w:rPr>
              <w:t>Bruna</w:t>
            </w:r>
          </w:p>
        </w:tc>
        <w:tc>
          <w:tcPr>
            <w:tcW w:w="672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position w:val="-6"/>
                <w:sz w:val="18"/>
                <w:szCs w:val="20"/>
              </w:rPr>
              <w:object w:dxaOrig="180" w:dyaOrig="260">
                <v:shape id="_x0000_i1032" type="#_x0000_t75" style="width:9pt;height:13.5pt" o:ole="">
                  <v:imagedata r:id="rId24" o:title=""/>
                </v:shape>
                <o:OLEObject Type="Embed" ProgID="Equation.DSMT4" ShapeID="_x0000_i1032" DrawAspect="Content" ObjectID="_1646765760" r:id="rId25"/>
              </w:object>
            </w:r>
          </w:p>
        </w:tc>
        <w:tc>
          <w:tcPr>
            <w:tcW w:w="739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position w:val="-6"/>
                <w:sz w:val="18"/>
                <w:szCs w:val="20"/>
              </w:rPr>
              <w:object w:dxaOrig="279" w:dyaOrig="260">
                <v:shape id="_x0000_i1033" type="#_x0000_t75" style="width:13.5pt;height:13.5pt" o:ole="">
                  <v:imagedata r:id="rId26" o:title=""/>
                </v:shape>
                <o:OLEObject Type="Embed" ProgID="Equation.DSMT4" ShapeID="_x0000_i1033" DrawAspect="Content" ObjectID="_1646765761" r:id="rId27"/>
              </w:object>
            </w:r>
          </w:p>
        </w:tc>
        <w:tc>
          <w:tcPr>
            <w:tcW w:w="1020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position w:val="-6"/>
                <w:sz w:val="18"/>
                <w:szCs w:val="20"/>
              </w:rPr>
              <w:object w:dxaOrig="180" w:dyaOrig="260">
                <v:shape id="_x0000_i1034" type="#_x0000_t75" style="width:9pt;height:13.5pt" o:ole="">
                  <v:imagedata r:id="rId28" o:title=""/>
                </v:shape>
                <o:OLEObject Type="Embed" ProgID="Equation.DSMT4" ShapeID="_x0000_i1034" DrawAspect="Content" ObjectID="_1646765762" r:id="rId29"/>
              </w:object>
            </w:r>
          </w:p>
        </w:tc>
        <w:tc>
          <w:tcPr>
            <w:tcW w:w="1990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position w:val="-6"/>
                <w:sz w:val="18"/>
                <w:szCs w:val="20"/>
              </w:rPr>
              <w:object w:dxaOrig="580" w:dyaOrig="260">
                <v:shape id="_x0000_i1035" type="#_x0000_t75" style="width:28.5pt;height:13.5pt" o:ole="">
                  <v:imagedata r:id="rId30" o:title=""/>
                </v:shape>
                <o:OLEObject Type="Embed" ProgID="Equation.DSMT4" ShapeID="_x0000_i1035" DrawAspect="Content" ObjectID="_1646765763" r:id="rId31"/>
              </w:object>
            </w:r>
          </w:p>
        </w:tc>
      </w:tr>
      <w:tr w:rsidR="0018029C" w:rsidRPr="0080106C" w:rsidTr="0080106C">
        <w:trPr>
          <w:jc w:val="center"/>
        </w:trPr>
        <w:tc>
          <w:tcPr>
            <w:tcW w:w="1306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sz w:val="18"/>
                <w:szCs w:val="20"/>
              </w:rPr>
              <w:t>Carol</w:t>
            </w:r>
          </w:p>
        </w:tc>
        <w:tc>
          <w:tcPr>
            <w:tcW w:w="672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position w:val="-4"/>
                <w:sz w:val="18"/>
                <w:szCs w:val="20"/>
              </w:rPr>
              <w:object w:dxaOrig="180" w:dyaOrig="240">
                <v:shape id="_x0000_i1036" type="#_x0000_t75" style="width:9pt;height:12pt" o:ole="">
                  <v:imagedata r:id="rId32" o:title=""/>
                </v:shape>
                <o:OLEObject Type="Embed" ProgID="Equation.DSMT4" ShapeID="_x0000_i1036" DrawAspect="Content" ObjectID="_1646765764" r:id="rId33"/>
              </w:object>
            </w:r>
          </w:p>
        </w:tc>
        <w:tc>
          <w:tcPr>
            <w:tcW w:w="739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position w:val="-6"/>
                <w:sz w:val="18"/>
                <w:szCs w:val="20"/>
              </w:rPr>
              <w:object w:dxaOrig="180" w:dyaOrig="260">
                <v:shape id="_x0000_i1037" type="#_x0000_t75" style="width:9pt;height:13.5pt" o:ole="">
                  <v:imagedata r:id="rId34" o:title=""/>
                </v:shape>
                <o:OLEObject Type="Embed" ProgID="Equation.DSMT4" ShapeID="_x0000_i1037" DrawAspect="Content" ObjectID="_1646765765" r:id="rId35"/>
              </w:object>
            </w:r>
          </w:p>
        </w:tc>
        <w:tc>
          <w:tcPr>
            <w:tcW w:w="1020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position w:val="-6"/>
                <w:sz w:val="18"/>
                <w:szCs w:val="20"/>
              </w:rPr>
              <w:object w:dxaOrig="180" w:dyaOrig="260">
                <v:shape id="_x0000_i1038" type="#_x0000_t75" style="width:9pt;height:13.5pt" o:ole="">
                  <v:imagedata r:id="rId36" o:title=""/>
                </v:shape>
                <o:OLEObject Type="Embed" ProgID="Equation.DSMT4" ShapeID="_x0000_i1038" DrawAspect="Content" ObjectID="_1646765766" r:id="rId37"/>
              </w:object>
            </w:r>
          </w:p>
        </w:tc>
        <w:tc>
          <w:tcPr>
            <w:tcW w:w="1990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position w:val="-6"/>
                <w:sz w:val="18"/>
                <w:szCs w:val="20"/>
              </w:rPr>
              <w:object w:dxaOrig="580" w:dyaOrig="260">
                <v:shape id="_x0000_i1039" type="#_x0000_t75" style="width:28.5pt;height:13.5pt" o:ole="">
                  <v:imagedata r:id="rId38" o:title=""/>
                </v:shape>
                <o:OLEObject Type="Embed" ProgID="Equation.DSMT4" ShapeID="_x0000_i1039" DrawAspect="Content" ObjectID="_1646765767" r:id="rId39"/>
              </w:object>
            </w:r>
          </w:p>
        </w:tc>
      </w:tr>
      <w:tr w:rsidR="0018029C" w:rsidRPr="0080106C" w:rsidTr="0080106C">
        <w:trPr>
          <w:jc w:val="center"/>
        </w:trPr>
        <w:tc>
          <w:tcPr>
            <w:tcW w:w="1306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sz w:val="18"/>
                <w:szCs w:val="20"/>
              </w:rPr>
              <w:t>Total</w:t>
            </w:r>
          </w:p>
        </w:tc>
        <w:tc>
          <w:tcPr>
            <w:tcW w:w="672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position w:val="-6"/>
                <w:sz w:val="18"/>
                <w:szCs w:val="20"/>
              </w:rPr>
              <w:object w:dxaOrig="279" w:dyaOrig="260">
                <v:shape id="_x0000_i1040" type="#_x0000_t75" style="width:13.5pt;height:13.5pt" o:ole="">
                  <v:imagedata r:id="rId40" o:title=""/>
                </v:shape>
                <o:OLEObject Type="Embed" ProgID="Equation.DSMT4" ShapeID="_x0000_i1040" DrawAspect="Content" ObjectID="_1646765768" r:id="rId41"/>
              </w:object>
            </w:r>
          </w:p>
        </w:tc>
        <w:tc>
          <w:tcPr>
            <w:tcW w:w="739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position w:val="-6"/>
                <w:sz w:val="18"/>
                <w:szCs w:val="20"/>
              </w:rPr>
              <w:object w:dxaOrig="279" w:dyaOrig="260">
                <v:shape id="_x0000_i1041" type="#_x0000_t75" style="width:13.5pt;height:13.5pt" o:ole="">
                  <v:imagedata r:id="rId42" o:title=""/>
                </v:shape>
                <o:OLEObject Type="Embed" ProgID="Equation.DSMT4" ShapeID="_x0000_i1041" DrawAspect="Content" ObjectID="_1646765769" r:id="rId43"/>
              </w:object>
            </w:r>
          </w:p>
        </w:tc>
        <w:tc>
          <w:tcPr>
            <w:tcW w:w="1020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position w:val="-6"/>
                <w:sz w:val="18"/>
                <w:szCs w:val="20"/>
              </w:rPr>
              <w:object w:dxaOrig="279" w:dyaOrig="260">
                <v:shape id="_x0000_i1042" type="#_x0000_t75" style="width:13.5pt;height:13.5pt" o:ole="">
                  <v:imagedata r:id="rId44" o:title=""/>
                </v:shape>
                <o:OLEObject Type="Embed" ProgID="Equation.DSMT4" ShapeID="_x0000_i1042" DrawAspect="Content" ObjectID="_1646765770" r:id="rId45"/>
              </w:object>
            </w:r>
          </w:p>
        </w:tc>
        <w:tc>
          <w:tcPr>
            <w:tcW w:w="1990" w:type="dxa"/>
            <w:vAlign w:val="center"/>
          </w:tcPr>
          <w:p w:rsidR="0018029C" w:rsidRPr="0080106C" w:rsidRDefault="0018029C" w:rsidP="0080106C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0106C">
              <w:rPr>
                <w:rFonts w:ascii="Arial" w:hAnsi="Arial" w:cs="Arial"/>
                <w:position w:val="-6"/>
                <w:sz w:val="18"/>
                <w:szCs w:val="20"/>
              </w:rPr>
              <w:object w:dxaOrig="580" w:dyaOrig="260">
                <v:shape id="_x0000_i1043" type="#_x0000_t75" style="width:28.5pt;height:13.5pt" o:ole="">
                  <v:imagedata r:id="rId46" o:title=""/>
                </v:shape>
                <o:OLEObject Type="Embed" ProgID="Equation.DSMT4" ShapeID="_x0000_i1043" DrawAspect="Content" ObjectID="_1646765771" r:id="rId47"/>
              </w:object>
            </w:r>
          </w:p>
        </w:tc>
      </w:tr>
    </w:tbl>
    <w:p w:rsidR="0018029C" w:rsidRPr="00E5616A" w:rsidRDefault="0018029C" w:rsidP="0080106C">
      <w:pPr>
        <w:pStyle w:val="Estilo833"/>
      </w:pPr>
    </w:p>
    <w:p w:rsidR="0018029C" w:rsidRPr="00E5616A" w:rsidRDefault="0018029C" w:rsidP="0080106C">
      <w:pPr>
        <w:pStyle w:val="Estilo833"/>
      </w:pPr>
      <w:r w:rsidRPr="00E5616A">
        <w:t xml:space="preserve">De acordo com esses dados, quanto custa um vidro do perfume Beta? </w:t>
      </w:r>
    </w:p>
    <w:p w:rsidR="0080106C" w:rsidRDefault="0080106C" w:rsidP="0080106C">
      <w:pPr>
        <w:pStyle w:val="Estilo833"/>
        <w:rPr>
          <w:lang w:eastAsia="zh-CN"/>
        </w:rPr>
      </w:pPr>
    </w:p>
    <w:p w:rsidR="0018029C" w:rsidRPr="0080106C" w:rsidRDefault="0018029C" w:rsidP="0080106C">
      <w:pPr>
        <w:ind w:left="653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80106C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80106C">
        <w:rPr>
          <w:rFonts w:ascii="Arial" w:hAnsi="Arial" w:cs="Arial"/>
          <w:position w:val="-10"/>
          <w:sz w:val="18"/>
          <w:szCs w:val="20"/>
        </w:rPr>
        <w:object w:dxaOrig="960" w:dyaOrig="300">
          <v:shape id="_x0000_i1044" type="#_x0000_t75" style="width:48pt;height:15pt" o:ole="">
            <v:imagedata r:id="rId48" o:title=""/>
          </v:shape>
          <o:OLEObject Type="Embed" ProgID="Equation.DSMT4" ShapeID="_x0000_i1044" DrawAspect="Content" ObjectID="_1646765772" r:id="rId49"/>
        </w:object>
      </w:r>
      <w:r w:rsidRPr="0080106C">
        <w:rPr>
          <w:rFonts w:ascii="Arial" w:hAnsi="Arial" w:cs="Arial"/>
          <w:sz w:val="18"/>
          <w:szCs w:val="20"/>
        </w:rPr>
        <w:t xml:space="preserve"> </w:t>
      </w:r>
      <w:r w:rsidRPr="0080106C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18029C" w:rsidRPr="0080106C" w:rsidRDefault="0018029C" w:rsidP="0080106C">
      <w:pPr>
        <w:ind w:left="653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80106C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80106C">
        <w:rPr>
          <w:rFonts w:ascii="Arial" w:hAnsi="Arial" w:cs="Arial"/>
          <w:position w:val="-10"/>
          <w:sz w:val="18"/>
          <w:szCs w:val="20"/>
        </w:rPr>
        <w:object w:dxaOrig="960" w:dyaOrig="300">
          <v:shape id="_x0000_i1045" type="#_x0000_t75" style="width:48pt;height:15pt" o:ole="">
            <v:imagedata r:id="rId50" o:title=""/>
          </v:shape>
          <o:OLEObject Type="Embed" ProgID="Equation.DSMT4" ShapeID="_x0000_i1045" DrawAspect="Content" ObjectID="_1646765773" r:id="rId51"/>
        </w:object>
      </w:r>
      <w:r w:rsidRPr="0080106C">
        <w:rPr>
          <w:rFonts w:ascii="Arial" w:hAnsi="Arial" w:cs="Arial"/>
          <w:sz w:val="18"/>
          <w:szCs w:val="20"/>
        </w:rPr>
        <w:t xml:space="preserve"> </w:t>
      </w:r>
      <w:r w:rsidRPr="0080106C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18029C" w:rsidRPr="0080106C" w:rsidRDefault="0018029C" w:rsidP="0080106C">
      <w:pPr>
        <w:ind w:left="653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80106C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80106C">
        <w:rPr>
          <w:rFonts w:ascii="Arial" w:hAnsi="Arial" w:cs="Arial"/>
          <w:position w:val="-10"/>
          <w:sz w:val="18"/>
          <w:szCs w:val="20"/>
        </w:rPr>
        <w:object w:dxaOrig="960" w:dyaOrig="300">
          <v:shape id="_x0000_i1046" type="#_x0000_t75" style="width:48pt;height:15pt" o:ole="">
            <v:imagedata r:id="rId52" o:title=""/>
          </v:shape>
          <o:OLEObject Type="Embed" ProgID="Equation.DSMT4" ShapeID="_x0000_i1046" DrawAspect="Content" ObjectID="_1646765774" r:id="rId53"/>
        </w:object>
      </w:r>
      <w:r w:rsidRPr="0080106C">
        <w:rPr>
          <w:rFonts w:ascii="Arial" w:hAnsi="Arial" w:cs="Arial"/>
          <w:sz w:val="18"/>
          <w:szCs w:val="20"/>
        </w:rPr>
        <w:t xml:space="preserve"> </w:t>
      </w:r>
      <w:r w:rsidRPr="0080106C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18029C" w:rsidRPr="0080106C" w:rsidRDefault="0018029C" w:rsidP="0080106C">
      <w:pPr>
        <w:ind w:left="653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80106C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80106C">
        <w:rPr>
          <w:rFonts w:ascii="Arial" w:hAnsi="Arial" w:cs="Arial"/>
          <w:position w:val="-10"/>
          <w:sz w:val="18"/>
          <w:szCs w:val="20"/>
        </w:rPr>
        <w:object w:dxaOrig="960" w:dyaOrig="300">
          <v:shape id="_x0000_i1047" type="#_x0000_t75" style="width:48pt;height:15pt" o:ole="">
            <v:imagedata r:id="rId54" o:title=""/>
          </v:shape>
          <o:OLEObject Type="Embed" ProgID="Equation.DSMT4" ShapeID="_x0000_i1047" DrawAspect="Content" ObjectID="_1646765775" r:id="rId55"/>
        </w:object>
      </w:r>
      <w:r w:rsidRPr="0080106C">
        <w:rPr>
          <w:rFonts w:ascii="Arial" w:hAnsi="Arial" w:cs="Arial"/>
          <w:sz w:val="18"/>
          <w:szCs w:val="20"/>
        </w:rPr>
        <w:t xml:space="preserve"> </w:t>
      </w:r>
      <w:r w:rsidRPr="0080106C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18029C" w:rsidRPr="0080106C" w:rsidRDefault="0018029C" w:rsidP="0080106C">
      <w:pPr>
        <w:ind w:left="653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80106C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80106C">
        <w:rPr>
          <w:rFonts w:ascii="Arial" w:hAnsi="Arial" w:cs="Arial"/>
          <w:position w:val="-10"/>
          <w:sz w:val="18"/>
          <w:szCs w:val="20"/>
        </w:rPr>
        <w:object w:dxaOrig="980" w:dyaOrig="300">
          <v:shape id="_x0000_i1048" type="#_x0000_t75" style="width:49.5pt;height:15pt" o:ole="">
            <v:imagedata r:id="rId56" o:title=""/>
          </v:shape>
          <o:OLEObject Type="Embed" ProgID="Equation.DSMT4" ShapeID="_x0000_i1048" DrawAspect="Content" ObjectID="_1646765776" r:id="rId57"/>
        </w:object>
      </w:r>
      <w:r w:rsidRPr="0080106C">
        <w:rPr>
          <w:rFonts w:ascii="Arial" w:hAnsi="Arial" w:cs="Arial"/>
          <w:sz w:val="18"/>
          <w:szCs w:val="20"/>
        </w:rPr>
        <w:t xml:space="preserve"> </w:t>
      </w:r>
      <w:r w:rsidRPr="0080106C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18029C" w:rsidRDefault="0018029C" w:rsidP="0080106C">
      <w:pPr>
        <w:pStyle w:val="Estilo833"/>
      </w:pPr>
    </w:p>
    <w:p w:rsidR="0018029C" w:rsidRDefault="0018029C" w:rsidP="0080106C">
      <w:pPr>
        <w:pStyle w:val="Estilo825"/>
      </w:pPr>
      <w:r>
        <w:t xml:space="preserve"> </w:t>
      </w:r>
      <w:r w:rsidRPr="0084555B">
        <w:t>Em uma maquete de um condomínio, um de seus prédios de 80 metros de altura está com apenas 48 centímetros. A altura de um outro prédio de 110 metros nessa maquete, mantidas as devidas proporções, em centímetros, será de</w:t>
      </w:r>
    </w:p>
    <w:p w:rsidR="0080106C" w:rsidRPr="0084555B" w:rsidRDefault="0080106C" w:rsidP="0080106C">
      <w:pPr>
        <w:pStyle w:val="Estilo833"/>
      </w:pPr>
    </w:p>
    <w:p w:rsidR="0018029C" w:rsidRPr="00E67285" w:rsidRDefault="0018029C" w:rsidP="00763765">
      <w:pPr>
        <w:pStyle w:val="PargrafodaLista"/>
        <w:numPr>
          <w:ilvl w:val="0"/>
          <w:numId w:val="40"/>
        </w:numPr>
        <w:spacing w:after="0" w:line="240" w:lineRule="auto"/>
        <w:ind w:left="786"/>
        <w:jc w:val="both"/>
        <w:rPr>
          <w:rFonts w:ascii="Arial" w:hAnsi="Arial" w:cs="Arial"/>
          <w:sz w:val="18"/>
          <w:szCs w:val="18"/>
          <w:lang w:eastAsia="zh-CN"/>
        </w:rPr>
      </w:pPr>
      <w:r w:rsidRPr="00E67285">
        <w:rPr>
          <w:rFonts w:ascii="Arial" w:hAnsi="Arial" w:cs="Arial"/>
          <w:sz w:val="18"/>
          <w:szCs w:val="18"/>
        </w:rPr>
        <w:t>56.</w:t>
      </w:r>
    </w:p>
    <w:p w:rsidR="0018029C" w:rsidRPr="00E67285" w:rsidRDefault="0018029C" w:rsidP="00763765">
      <w:pPr>
        <w:pStyle w:val="PargrafodaLista"/>
        <w:numPr>
          <w:ilvl w:val="0"/>
          <w:numId w:val="40"/>
        </w:numPr>
        <w:spacing w:after="0" w:line="240" w:lineRule="auto"/>
        <w:ind w:left="786"/>
        <w:jc w:val="both"/>
        <w:rPr>
          <w:rFonts w:ascii="Arial" w:hAnsi="Arial" w:cs="Arial"/>
          <w:sz w:val="18"/>
          <w:szCs w:val="18"/>
          <w:lang w:eastAsia="zh-CN"/>
        </w:rPr>
      </w:pPr>
      <w:r w:rsidRPr="00E67285">
        <w:rPr>
          <w:rFonts w:ascii="Arial" w:hAnsi="Arial" w:cs="Arial"/>
          <w:sz w:val="18"/>
          <w:szCs w:val="18"/>
        </w:rPr>
        <w:t>60.</w:t>
      </w:r>
    </w:p>
    <w:p w:rsidR="0018029C" w:rsidRPr="00E67285" w:rsidRDefault="0018029C" w:rsidP="00763765">
      <w:pPr>
        <w:pStyle w:val="PargrafodaLista"/>
        <w:numPr>
          <w:ilvl w:val="0"/>
          <w:numId w:val="40"/>
        </w:numPr>
        <w:spacing w:after="0" w:line="240" w:lineRule="auto"/>
        <w:ind w:left="786"/>
        <w:jc w:val="both"/>
        <w:rPr>
          <w:rFonts w:ascii="Arial" w:hAnsi="Arial" w:cs="Arial"/>
          <w:sz w:val="18"/>
          <w:szCs w:val="18"/>
          <w:lang w:eastAsia="zh-CN"/>
        </w:rPr>
      </w:pPr>
      <w:r w:rsidRPr="00E67285">
        <w:rPr>
          <w:rFonts w:ascii="Arial" w:hAnsi="Arial" w:cs="Arial"/>
          <w:sz w:val="18"/>
          <w:szCs w:val="18"/>
        </w:rPr>
        <w:t>66.</w:t>
      </w:r>
      <w:r w:rsidR="00635969">
        <w:rPr>
          <w:rFonts w:ascii="Arial" w:hAnsi="Arial" w:cs="Arial"/>
          <w:sz w:val="18"/>
          <w:szCs w:val="18"/>
        </w:rPr>
        <w:t xml:space="preserve">     </w:t>
      </w:r>
    </w:p>
    <w:p w:rsidR="0018029C" w:rsidRPr="00E67285" w:rsidRDefault="0018029C" w:rsidP="00763765">
      <w:pPr>
        <w:pStyle w:val="PargrafodaLista"/>
        <w:numPr>
          <w:ilvl w:val="0"/>
          <w:numId w:val="40"/>
        </w:numPr>
        <w:spacing w:after="0" w:line="240" w:lineRule="auto"/>
        <w:ind w:left="786"/>
        <w:jc w:val="both"/>
        <w:rPr>
          <w:rFonts w:ascii="Arial" w:hAnsi="Arial" w:cs="Arial"/>
          <w:sz w:val="18"/>
          <w:szCs w:val="18"/>
          <w:lang w:eastAsia="zh-CN"/>
        </w:rPr>
      </w:pPr>
      <w:r w:rsidRPr="00E67285">
        <w:rPr>
          <w:rFonts w:ascii="Arial" w:hAnsi="Arial" w:cs="Arial"/>
          <w:sz w:val="18"/>
          <w:szCs w:val="18"/>
        </w:rPr>
        <w:t>72.</w:t>
      </w:r>
    </w:p>
    <w:p w:rsidR="0018029C" w:rsidRDefault="0018029C" w:rsidP="00763765">
      <w:pPr>
        <w:pStyle w:val="PargrafodaLista"/>
        <w:numPr>
          <w:ilvl w:val="0"/>
          <w:numId w:val="40"/>
        </w:numPr>
        <w:spacing w:after="0" w:line="240" w:lineRule="auto"/>
        <w:ind w:left="786"/>
        <w:jc w:val="both"/>
        <w:rPr>
          <w:rFonts w:ascii="Arial" w:hAnsi="Arial" w:cs="Arial"/>
          <w:sz w:val="18"/>
          <w:szCs w:val="18"/>
          <w:lang w:eastAsia="zh-CN"/>
        </w:rPr>
      </w:pPr>
      <w:r w:rsidRPr="00E67285">
        <w:rPr>
          <w:rFonts w:ascii="Arial" w:hAnsi="Arial" w:cs="Arial"/>
          <w:sz w:val="18"/>
          <w:szCs w:val="18"/>
        </w:rPr>
        <w:t>78.</w:t>
      </w:r>
    </w:p>
    <w:p w:rsidR="0018029C" w:rsidRDefault="0018029C" w:rsidP="0080106C">
      <w:pPr>
        <w:pStyle w:val="Estilo833"/>
      </w:pPr>
    </w:p>
    <w:p w:rsidR="0018029C" w:rsidRPr="00635969" w:rsidRDefault="00635969" w:rsidP="0080106C">
      <w:pPr>
        <w:pStyle w:val="Estilo825"/>
        <w:rPr>
          <w:b/>
        </w:rPr>
      </w:pPr>
      <w:r>
        <w:t xml:space="preserve">                                             </w:t>
      </w:r>
      <w:r w:rsidR="0018029C" w:rsidRPr="00635969">
        <w:rPr>
          <w:b/>
        </w:rPr>
        <w:t>Vulcão Puyehue transforma a paisagem de cidades na Argentina</w:t>
      </w:r>
    </w:p>
    <w:p w:rsidR="0018029C" w:rsidRDefault="0018029C" w:rsidP="0080106C">
      <w:pPr>
        <w:pStyle w:val="Estilo827"/>
      </w:pPr>
    </w:p>
    <w:p w:rsidR="0018029C" w:rsidRPr="003D1FC2" w:rsidRDefault="0018029C" w:rsidP="0080106C">
      <w:pPr>
        <w:pStyle w:val="Estilo827"/>
        <w:ind w:left="426"/>
      </w:pPr>
      <w:r w:rsidRPr="003D1FC2">
        <w:t>Um vulcão de 2 440 m de altura, no Chile, estava “parado” desde o terremoto em 1960. Foi o responsável por diferentes contratempos, como atrasos em viagens aéreas, por causa de sua fumaça. A cidade de Bariloche foi uma das mais atingidas pelas cinzas.</w:t>
      </w:r>
    </w:p>
    <w:p w:rsidR="0018029C" w:rsidRPr="003D1FC2" w:rsidRDefault="0018029C" w:rsidP="0080106C">
      <w:pPr>
        <w:pStyle w:val="Estilo835"/>
      </w:pPr>
      <w:r w:rsidRPr="0080106C">
        <w:t>Disponível em: http://g1.globo.com.</w:t>
      </w:r>
      <w:r w:rsidRPr="003D1FC2">
        <w:t xml:space="preserve"> Acesso em: 25 jun. 2011 (adaptado).</w:t>
      </w:r>
    </w:p>
    <w:p w:rsidR="0018029C" w:rsidRPr="003D1FC2" w:rsidRDefault="0018029C" w:rsidP="0018029C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</w:rPr>
      </w:pPr>
    </w:p>
    <w:p w:rsidR="0018029C" w:rsidRPr="003D1FC2" w:rsidRDefault="0018029C" w:rsidP="0080106C">
      <w:pPr>
        <w:pStyle w:val="Estilo825"/>
        <w:numPr>
          <w:ilvl w:val="0"/>
          <w:numId w:val="0"/>
        </w:numPr>
        <w:ind w:left="426"/>
      </w:pPr>
      <w:r w:rsidRPr="003D1FC2">
        <w:t>Na aula de Geografia de determinada escola, foram confeccionadas pelos estudantes maquetes de vulcões, a uma escala 1 : 40 000. Dentre as representações ali produzidas, está a do Puyehue, que, mesmo sendo um vulcão imenso, não se compara em estatura com o vulcão Mauna Loa, que fica no Havaí, considerado o maior vulcão do mundo, com 12 000 m de altura.</w:t>
      </w:r>
    </w:p>
    <w:p w:rsidR="0018029C" w:rsidRPr="003D1FC2" w:rsidRDefault="0018029C" w:rsidP="0018029C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</w:rPr>
      </w:pPr>
    </w:p>
    <w:p w:rsidR="0018029C" w:rsidRDefault="0018029C" w:rsidP="0080106C">
      <w:pPr>
        <w:pStyle w:val="Estilo825"/>
        <w:numPr>
          <w:ilvl w:val="0"/>
          <w:numId w:val="0"/>
        </w:numPr>
        <w:ind w:left="426"/>
      </w:pPr>
      <w:r w:rsidRPr="003D1FC2">
        <w:t xml:space="preserve">Comparando as maquetes desses dois vulcões, qual a diferença, em centímetros, entre elas? </w:t>
      </w:r>
    </w:p>
    <w:p w:rsidR="0080106C" w:rsidRPr="003D1FC2" w:rsidRDefault="0080106C" w:rsidP="0080106C">
      <w:pPr>
        <w:pStyle w:val="Estilo825"/>
        <w:numPr>
          <w:ilvl w:val="0"/>
          <w:numId w:val="0"/>
        </w:numPr>
        <w:ind w:left="426"/>
      </w:pPr>
    </w:p>
    <w:p w:rsidR="0018029C" w:rsidRPr="003D1FC2" w:rsidRDefault="0018029C" w:rsidP="00763765">
      <w:pPr>
        <w:pStyle w:val="PargrafodaLista"/>
        <w:numPr>
          <w:ilvl w:val="0"/>
          <w:numId w:val="41"/>
        </w:numPr>
        <w:spacing w:after="0" w:line="240" w:lineRule="auto"/>
        <w:jc w:val="both"/>
        <w:rPr>
          <w:rFonts w:ascii="Arial" w:hAnsi="Arial" w:cs="Arial"/>
          <w:sz w:val="18"/>
          <w:szCs w:val="18"/>
          <w:lang w:eastAsia="zh-CN"/>
        </w:rPr>
      </w:pPr>
      <w:r w:rsidRPr="003D1FC2">
        <w:rPr>
          <w:rFonts w:ascii="Arial" w:hAnsi="Arial" w:cs="Arial"/>
          <w:sz w:val="18"/>
          <w:szCs w:val="18"/>
        </w:rPr>
        <w:t>1,26</w:t>
      </w:r>
    </w:p>
    <w:p w:rsidR="0018029C" w:rsidRPr="003D1FC2" w:rsidRDefault="0018029C" w:rsidP="00763765">
      <w:pPr>
        <w:pStyle w:val="PargrafodaLista"/>
        <w:numPr>
          <w:ilvl w:val="0"/>
          <w:numId w:val="41"/>
        </w:numPr>
        <w:spacing w:after="0" w:line="240" w:lineRule="auto"/>
        <w:jc w:val="both"/>
        <w:rPr>
          <w:rFonts w:ascii="Arial" w:hAnsi="Arial" w:cs="Arial"/>
          <w:sz w:val="18"/>
          <w:szCs w:val="18"/>
          <w:lang w:eastAsia="zh-CN"/>
        </w:rPr>
      </w:pPr>
      <w:r w:rsidRPr="003D1FC2">
        <w:rPr>
          <w:rFonts w:ascii="Arial" w:hAnsi="Arial" w:cs="Arial"/>
          <w:sz w:val="18"/>
          <w:szCs w:val="18"/>
        </w:rPr>
        <w:t>3,92</w:t>
      </w:r>
    </w:p>
    <w:p w:rsidR="0018029C" w:rsidRPr="003D1FC2" w:rsidRDefault="0018029C" w:rsidP="00763765">
      <w:pPr>
        <w:pStyle w:val="PargrafodaLista"/>
        <w:numPr>
          <w:ilvl w:val="0"/>
          <w:numId w:val="41"/>
        </w:numPr>
        <w:spacing w:after="0" w:line="240" w:lineRule="auto"/>
        <w:jc w:val="both"/>
        <w:rPr>
          <w:rFonts w:ascii="Arial" w:hAnsi="Arial" w:cs="Arial"/>
          <w:sz w:val="18"/>
          <w:szCs w:val="18"/>
          <w:lang w:eastAsia="zh-CN"/>
        </w:rPr>
      </w:pPr>
      <w:r w:rsidRPr="003D1FC2">
        <w:rPr>
          <w:rFonts w:ascii="Arial" w:hAnsi="Arial" w:cs="Arial"/>
          <w:sz w:val="18"/>
          <w:szCs w:val="18"/>
        </w:rPr>
        <w:t>4,92</w:t>
      </w:r>
    </w:p>
    <w:p w:rsidR="0018029C" w:rsidRPr="003D1FC2" w:rsidRDefault="0018029C" w:rsidP="00763765">
      <w:pPr>
        <w:pStyle w:val="PargrafodaLista"/>
        <w:numPr>
          <w:ilvl w:val="0"/>
          <w:numId w:val="41"/>
        </w:numPr>
        <w:spacing w:after="0" w:line="240" w:lineRule="auto"/>
        <w:jc w:val="both"/>
        <w:rPr>
          <w:rFonts w:ascii="Arial" w:hAnsi="Arial" w:cs="Arial"/>
          <w:sz w:val="18"/>
          <w:szCs w:val="18"/>
          <w:lang w:eastAsia="zh-CN"/>
        </w:rPr>
      </w:pPr>
      <w:r w:rsidRPr="003D1FC2">
        <w:rPr>
          <w:rFonts w:ascii="Arial" w:hAnsi="Arial" w:cs="Arial"/>
          <w:sz w:val="18"/>
          <w:szCs w:val="18"/>
        </w:rPr>
        <w:t>20,3</w:t>
      </w:r>
    </w:p>
    <w:p w:rsidR="0018029C" w:rsidRPr="003D1FC2" w:rsidRDefault="0018029C" w:rsidP="00763765">
      <w:pPr>
        <w:pStyle w:val="PargrafodaLista"/>
        <w:numPr>
          <w:ilvl w:val="0"/>
          <w:numId w:val="41"/>
        </w:numPr>
        <w:spacing w:after="0" w:line="240" w:lineRule="auto"/>
        <w:jc w:val="both"/>
        <w:rPr>
          <w:rFonts w:ascii="Arial" w:hAnsi="Arial" w:cs="Arial"/>
          <w:sz w:val="18"/>
          <w:szCs w:val="18"/>
          <w:lang w:eastAsia="zh-CN"/>
        </w:rPr>
      </w:pPr>
      <w:r w:rsidRPr="003D1FC2">
        <w:rPr>
          <w:rFonts w:ascii="Arial" w:hAnsi="Arial" w:cs="Arial"/>
          <w:sz w:val="18"/>
          <w:szCs w:val="18"/>
        </w:rPr>
        <w:t>23,9</w:t>
      </w:r>
    </w:p>
    <w:p w:rsidR="0018029C" w:rsidRDefault="0018029C" w:rsidP="0080106C">
      <w:pPr>
        <w:pStyle w:val="Estilo833"/>
      </w:pPr>
    </w:p>
    <w:p w:rsidR="0018029C" w:rsidRDefault="0018029C" w:rsidP="0080106C">
      <w:pPr>
        <w:pStyle w:val="Estilo825"/>
      </w:pPr>
      <w:r>
        <w:t xml:space="preserve"> </w:t>
      </w:r>
      <w:r w:rsidRPr="0084555B">
        <w:t xml:space="preserve">Com um automóvel que faz uma média de consumo de 12 km por litro, um motorista </w:t>
      </w:r>
      <w:r w:rsidRPr="0084555B">
        <w:rPr>
          <w:i/>
        </w:rPr>
        <w:t>A</w:t>
      </w:r>
      <w:r w:rsidRPr="0084555B">
        <w:t xml:space="preserve"> gasta em uma viagem R$ 143,00 em combustível, abastecendo ao preço de R$ 2,60 por litro. Um motorista </w:t>
      </w:r>
      <w:r w:rsidRPr="0084555B">
        <w:rPr>
          <w:i/>
        </w:rPr>
        <w:t>B</w:t>
      </w:r>
      <w:r w:rsidRPr="0084555B">
        <w:t xml:space="preserve"> faz o mesmo trajeto gastando R$ 140,00 em combustível, abastecendo ao preço de R$ 2,80 por litro. Nestas condições, o automóvel com que o motorista </w:t>
      </w:r>
      <w:r w:rsidRPr="0084555B">
        <w:rPr>
          <w:i/>
        </w:rPr>
        <w:t>B</w:t>
      </w:r>
      <w:r w:rsidRPr="0084555B">
        <w:t xml:space="preserve"> realiza sua viagem fez uma média de consumo em km/L num valor que varia entre: </w:t>
      </w:r>
    </w:p>
    <w:p w:rsidR="0018029C" w:rsidRPr="0084555B" w:rsidRDefault="0018029C" w:rsidP="0080106C">
      <w:pPr>
        <w:pStyle w:val="Estilo833"/>
      </w:pPr>
    </w:p>
    <w:p w:rsidR="0018029C" w:rsidRPr="003D1FC2" w:rsidRDefault="0018029C" w:rsidP="00763765">
      <w:pPr>
        <w:pStyle w:val="PargrafodaLista"/>
        <w:numPr>
          <w:ilvl w:val="0"/>
          <w:numId w:val="42"/>
        </w:numPr>
        <w:spacing w:after="0" w:line="240" w:lineRule="auto"/>
        <w:ind w:left="786"/>
        <w:jc w:val="both"/>
        <w:rPr>
          <w:rFonts w:ascii="Arial" w:hAnsi="Arial" w:cs="Arial"/>
          <w:sz w:val="18"/>
          <w:szCs w:val="18"/>
          <w:lang w:eastAsia="zh-CN"/>
        </w:rPr>
      </w:pPr>
      <w:r w:rsidRPr="003D1FC2">
        <w:rPr>
          <w:rFonts w:ascii="Arial" w:hAnsi="Arial" w:cs="Arial"/>
          <w:sz w:val="18"/>
          <w:szCs w:val="18"/>
        </w:rPr>
        <w:t>10 e 11.</w:t>
      </w:r>
    </w:p>
    <w:p w:rsidR="0018029C" w:rsidRPr="003D1FC2" w:rsidRDefault="0018029C" w:rsidP="00763765">
      <w:pPr>
        <w:pStyle w:val="PargrafodaLista"/>
        <w:numPr>
          <w:ilvl w:val="0"/>
          <w:numId w:val="42"/>
        </w:numPr>
        <w:spacing w:after="0" w:line="240" w:lineRule="auto"/>
        <w:ind w:left="786"/>
        <w:jc w:val="both"/>
        <w:rPr>
          <w:rFonts w:ascii="Arial" w:hAnsi="Arial" w:cs="Arial"/>
          <w:sz w:val="18"/>
          <w:szCs w:val="18"/>
          <w:lang w:eastAsia="zh-CN"/>
        </w:rPr>
      </w:pPr>
      <w:r w:rsidRPr="003D1FC2">
        <w:rPr>
          <w:rFonts w:ascii="Arial" w:hAnsi="Arial" w:cs="Arial"/>
          <w:sz w:val="18"/>
          <w:szCs w:val="18"/>
        </w:rPr>
        <w:t>11 e 12.</w:t>
      </w:r>
    </w:p>
    <w:p w:rsidR="0018029C" w:rsidRPr="003D1FC2" w:rsidRDefault="0018029C" w:rsidP="00763765">
      <w:pPr>
        <w:pStyle w:val="PargrafodaLista"/>
        <w:numPr>
          <w:ilvl w:val="0"/>
          <w:numId w:val="42"/>
        </w:numPr>
        <w:spacing w:after="0" w:line="240" w:lineRule="auto"/>
        <w:ind w:left="786"/>
        <w:jc w:val="both"/>
        <w:rPr>
          <w:rFonts w:ascii="Arial" w:hAnsi="Arial" w:cs="Arial"/>
          <w:sz w:val="18"/>
          <w:szCs w:val="18"/>
          <w:lang w:eastAsia="zh-CN"/>
        </w:rPr>
      </w:pPr>
      <w:r w:rsidRPr="003D1FC2">
        <w:rPr>
          <w:rFonts w:ascii="Arial" w:hAnsi="Arial" w:cs="Arial"/>
          <w:sz w:val="18"/>
          <w:szCs w:val="18"/>
        </w:rPr>
        <w:t>12 e 13,5.</w:t>
      </w:r>
    </w:p>
    <w:p w:rsidR="0018029C" w:rsidRPr="003D1FC2" w:rsidRDefault="0018029C" w:rsidP="00763765">
      <w:pPr>
        <w:pStyle w:val="PargrafodaLista"/>
        <w:numPr>
          <w:ilvl w:val="0"/>
          <w:numId w:val="42"/>
        </w:numPr>
        <w:spacing w:after="0" w:line="240" w:lineRule="auto"/>
        <w:ind w:left="786"/>
        <w:jc w:val="both"/>
        <w:rPr>
          <w:rFonts w:ascii="Arial" w:hAnsi="Arial" w:cs="Arial"/>
          <w:sz w:val="18"/>
          <w:szCs w:val="18"/>
          <w:lang w:eastAsia="zh-CN"/>
        </w:rPr>
      </w:pPr>
      <w:r w:rsidRPr="003D1FC2">
        <w:rPr>
          <w:rFonts w:ascii="Arial" w:hAnsi="Arial" w:cs="Arial"/>
          <w:sz w:val="18"/>
          <w:szCs w:val="18"/>
        </w:rPr>
        <w:t>13,5 e 15.</w:t>
      </w:r>
    </w:p>
    <w:p w:rsidR="0018029C" w:rsidRPr="003D1FC2" w:rsidRDefault="0018029C" w:rsidP="00763765">
      <w:pPr>
        <w:pStyle w:val="PargrafodaLista"/>
        <w:numPr>
          <w:ilvl w:val="0"/>
          <w:numId w:val="42"/>
        </w:numPr>
        <w:spacing w:after="0" w:line="240" w:lineRule="auto"/>
        <w:ind w:left="786"/>
        <w:jc w:val="both"/>
        <w:rPr>
          <w:rFonts w:ascii="Arial" w:hAnsi="Arial" w:cs="Arial"/>
          <w:sz w:val="18"/>
          <w:szCs w:val="18"/>
          <w:lang w:eastAsia="zh-CN"/>
        </w:rPr>
      </w:pPr>
      <w:r w:rsidRPr="003D1FC2">
        <w:rPr>
          <w:rFonts w:ascii="Arial" w:hAnsi="Arial" w:cs="Arial"/>
          <w:sz w:val="18"/>
          <w:szCs w:val="18"/>
        </w:rPr>
        <w:t>15 e 18.</w:t>
      </w:r>
    </w:p>
    <w:p w:rsidR="0018029C" w:rsidRPr="003D1FC2" w:rsidRDefault="0018029C" w:rsidP="0018029C">
      <w:pPr>
        <w:pStyle w:val="PargrafodaLista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Arial" w:hAnsi="Arial" w:cs="Arial"/>
          <w:sz w:val="18"/>
          <w:szCs w:val="18"/>
        </w:rPr>
      </w:pPr>
    </w:p>
    <w:p w:rsidR="00635969" w:rsidRPr="00635969" w:rsidRDefault="00635969" w:rsidP="00635969">
      <w:pPr>
        <w:pStyle w:val="Estilo804"/>
      </w:pPr>
      <w:r w:rsidRPr="00635969">
        <w:rPr>
          <w:lang w:eastAsia="zh-CN"/>
        </w:rPr>
        <w:t xml:space="preserve"> </w:t>
      </w:r>
      <w:r w:rsidRPr="00635969">
        <w:t>A insulina é utilizada no tratamento de pacientes com diabetes para o controle glicêmico. Para facilitar sua aplicação, foi desenvolvida uma “caneta” na qual pode ser inserido um refil contendo 3 mL de insulina, como mostra a imagem.</w:t>
      </w:r>
    </w:p>
    <w:p w:rsidR="0018029C" w:rsidRDefault="0018029C" w:rsidP="0018029C">
      <w:pPr>
        <w:pStyle w:val="Estilo833"/>
      </w:pPr>
    </w:p>
    <w:p w:rsidR="00635969" w:rsidRDefault="00635969" w:rsidP="00635969">
      <w:pPr>
        <w:pStyle w:val="Estilo833"/>
        <w:jc w:val="center"/>
      </w:pPr>
      <w:r w:rsidRPr="00F00971">
        <w:rPr>
          <w:rFonts w:eastAsia="Times-Roman"/>
          <w:noProof/>
          <w:szCs w:val="18"/>
        </w:rPr>
        <w:drawing>
          <wp:inline distT="0" distB="0" distL="0" distR="0" wp14:anchorId="6AB698BD" wp14:editId="7A0E6F36">
            <wp:extent cx="2086852" cy="1378813"/>
            <wp:effectExtent l="0" t="0" r="889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470" cy="1379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5969" w:rsidRDefault="00635969" w:rsidP="0018029C">
      <w:pPr>
        <w:pStyle w:val="Estilo833"/>
      </w:pPr>
    </w:p>
    <w:p w:rsidR="00635969" w:rsidRDefault="00635969" w:rsidP="0018029C">
      <w:pPr>
        <w:pStyle w:val="Estilo833"/>
      </w:pPr>
    </w:p>
    <w:p w:rsidR="00635969" w:rsidRDefault="00635969" w:rsidP="00635969">
      <w:pPr>
        <w:autoSpaceDE w:val="0"/>
        <w:autoSpaceDN w:val="0"/>
        <w:adjustRightInd w:val="0"/>
        <w:ind w:left="357"/>
        <w:jc w:val="both"/>
        <w:rPr>
          <w:rFonts w:ascii="Arial" w:eastAsia="Times-Roman" w:hAnsi="Arial" w:cs="Arial"/>
          <w:sz w:val="18"/>
          <w:szCs w:val="18"/>
        </w:rPr>
      </w:pPr>
      <w:r w:rsidRPr="00F00971">
        <w:rPr>
          <w:rFonts w:ascii="Arial" w:eastAsia="Times-Roman" w:hAnsi="Arial" w:cs="Arial"/>
          <w:sz w:val="18"/>
          <w:szCs w:val="18"/>
        </w:rPr>
        <w:t xml:space="preserve">Para controle das aplicações, definiu-se a unidade de insulina como </w:t>
      </w:r>
      <w:r>
        <w:rPr>
          <w:rFonts w:ascii="Arial" w:eastAsia="Times-Roman" w:hAnsi="Arial" w:cs="Arial"/>
          <w:sz w:val="18"/>
          <w:szCs w:val="18"/>
        </w:rPr>
        <w:t>0,01 mL.</w:t>
      </w:r>
      <w:r w:rsidRPr="00F00971">
        <w:rPr>
          <w:rFonts w:ascii="Arial" w:eastAsia="Times-Roman" w:hAnsi="Arial" w:cs="Arial"/>
          <w:sz w:val="18"/>
          <w:szCs w:val="18"/>
        </w:rPr>
        <w:t xml:space="preserve"> Antes de cada aplicação, é necessário descartar </w:t>
      </w:r>
      <w:r>
        <w:rPr>
          <w:rFonts w:ascii="Arial" w:eastAsia="Times-Roman" w:hAnsi="Arial" w:cs="Arial"/>
          <w:sz w:val="18"/>
          <w:szCs w:val="18"/>
        </w:rPr>
        <w:t>2</w:t>
      </w:r>
      <w:r w:rsidRPr="00F00971">
        <w:rPr>
          <w:rFonts w:ascii="Arial" w:eastAsia="Times-Roman" w:hAnsi="Arial" w:cs="Arial"/>
          <w:sz w:val="18"/>
          <w:szCs w:val="18"/>
        </w:rPr>
        <w:t xml:space="preserve"> unidades de insulina, de forma a retirar possíveis bolhas de ar.</w:t>
      </w:r>
    </w:p>
    <w:p w:rsidR="00635969" w:rsidRDefault="00635969" w:rsidP="00635969">
      <w:pPr>
        <w:autoSpaceDE w:val="0"/>
        <w:autoSpaceDN w:val="0"/>
        <w:adjustRightInd w:val="0"/>
        <w:ind w:left="357"/>
        <w:jc w:val="both"/>
        <w:rPr>
          <w:rFonts w:ascii="Arial" w:eastAsia="Times-Roman" w:hAnsi="Arial" w:cs="Arial"/>
          <w:sz w:val="18"/>
          <w:szCs w:val="18"/>
        </w:rPr>
      </w:pPr>
      <w:r w:rsidRPr="00F00971">
        <w:rPr>
          <w:rFonts w:ascii="Arial" w:eastAsia="Times-Roman" w:hAnsi="Arial" w:cs="Arial"/>
          <w:sz w:val="18"/>
          <w:szCs w:val="18"/>
        </w:rPr>
        <w:t xml:space="preserve">A um paciente foram prescritas duas aplicações diárias: </w:t>
      </w:r>
      <w:r>
        <w:rPr>
          <w:rFonts w:ascii="Arial" w:eastAsia="Times-Roman" w:hAnsi="Arial" w:cs="Arial"/>
          <w:sz w:val="18"/>
          <w:szCs w:val="18"/>
        </w:rPr>
        <w:t>10</w:t>
      </w:r>
      <w:r w:rsidRPr="00F00971">
        <w:rPr>
          <w:rFonts w:ascii="Arial" w:eastAsia="Times-Roman" w:hAnsi="Arial" w:cs="Arial"/>
          <w:sz w:val="18"/>
          <w:szCs w:val="18"/>
        </w:rPr>
        <w:t xml:space="preserve"> unidades de insulina pela manhã e </w:t>
      </w:r>
      <w:r>
        <w:rPr>
          <w:rFonts w:ascii="Arial" w:eastAsia="Times-Roman" w:hAnsi="Arial" w:cs="Arial"/>
          <w:sz w:val="18"/>
          <w:szCs w:val="18"/>
        </w:rPr>
        <w:t>10</w:t>
      </w:r>
      <w:r w:rsidRPr="00F00971">
        <w:rPr>
          <w:rFonts w:ascii="Arial" w:eastAsia="Times-Roman" w:hAnsi="Arial" w:cs="Arial"/>
          <w:sz w:val="18"/>
          <w:szCs w:val="18"/>
        </w:rPr>
        <w:t xml:space="preserve"> à noite.</w:t>
      </w:r>
    </w:p>
    <w:p w:rsidR="00635969" w:rsidRDefault="00635969" w:rsidP="00635969">
      <w:pPr>
        <w:autoSpaceDE w:val="0"/>
        <w:autoSpaceDN w:val="0"/>
        <w:adjustRightInd w:val="0"/>
        <w:ind w:left="357"/>
        <w:jc w:val="both"/>
        <w:rPr>
          <w:rFonts w:ascii="Arial" w:eastAsia="Times-Roman" w:hAnsi="Arial" w:cs="Arial"/>
          <w:sz w:val="18"/>
          <w:szCs w:val="18"/>
        </w:rPr>
      </w:pPr>
    </w:p>
    <w:p w:rsidR="00635969" w:rsidRDefault="00635969" w:rsidP="00635969">
      <w:pPr>
        <w:autoSpaceDE w:val="0"/>
        <w:autoSpaceDN w:val="0"/>
        <w:adjustRightInd w:val="0"/>
        <w:ind w:left="357"/>
        <w:jc w:val="both"/>
        <w:rPr>
          <w:rFonts w:ascii="Arial" w:eastAsia="Times-Roman" w:hAnsi="Arial" w:cs="Arial"/>
          <w:sz w:val="18"/>
          <w:szCs w:val="18"/>
        </w:rPr>
      </w:pPr>
      <w:r w:rsidRPr="00F00971">
        <w:rPr>
          <w:rFonts w:ascii="Arial" w:eastAsia="Times-Roman" w:hAnsi="Arial" w:cs="Arial"/>
          <w:sz w:val="18"/>
          <w:szCs w:val="18"/>
        </w:rPr>
        <w:t xml:space="preserve">Qual o número máximo de aplicações por refil que o paciente poderá utilizar com a dosagem prescrita? </w:t>
      </w:r>
    </w:p>
    <w:p w:rsidR="00635969" w:rsidRPr="00F00971" w:rsidRDefault="00635969" w:rsidP="00635969">
      <w:pPr>
        <w:autoSpaceDE w:val="0"/>
        <w:autoSpaceDN w:val="0"/>
        <w:adjustRightInd w:val="0"/>
        <w:ind w:left="357"/>
        <w:jc w:val="both"/>
        <w:rPr>
          <w:rFonts w:ascii="Arial" w:hAnsi="Arial" w:cs="Arial"/>
          <w:sz w:val="18"/>
          <w:szCs w:val="18"/>
        </w:rPr>
      </w:pPr>
    </w:p>
    <w:p w:rsidR="00635969" w:rsidRPr="00F00971" w:rsidRDefault="00635969" w:rsidP="00635969">
      <w:pPr>
        <w:pStyle w:val="PargrafodaLista"/>
        <w:numPr>
          <w:ilvl w:val="0"/>
          <w:numId w:val="47"/>
        </w:numPr>
        <w:spacing w:after="0" w:line="240" w:lineRule="auto"/>
        <w:ind w:left="697" w:hanging="35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F00971">
        <w:rPr>
          <w:rFonts w:ascii="Arial" w:hAnsi="Arial" w:cs="Arial"/>
          <w:sz w:val="18"/>
          <w:szCs w:val="18"/>
        </w:rPr>
        <w:t>25</w:t>
      </w:r>
    </w:p>
    <w:p w:rsidR="00635969" w:rsidRPr="00F00971" w:rsidRDefault="00635969" w:rsidP="00635969">
      <w:pPr>
        <w:pStyle w:val="PargrafodaLista"/>
        <w:numPr>
          <w:ilvl w:val="0"/>
          <w:numId w:val="47"/>
        </w:numPr>
        <w:spacing w:after="0" w:line="240" w:lineRule="auto"/>
        <w:ind w:left="697" w:hanging="357"/>
        <w:jc w:val="both"/>
        <w:rPr>
          <w:rFonts w:ascii="Arial" w:hAnsi="Arial" w:cs="Arial"/>
          <w:sz w:val="18"/>
          <w:szCs w:val="18"/>
        </w:rPr>
      </w:pPr>
      <w:r w:rsidRPr="00F00971">
        <w:rPr>
          <w:rFonts w:ascii="Arial" w:hAnsi="Arial" w:cs="Arial"/>
          <w:sz w:val="18"/>
          <w:szCs w:val="18"/>
        </w:rPr>
        <w:t>15</w:t>
      </w:r>
    </w:p>
    <w:p w:rsidR="00635969" w:rsidRPr="00F00971" w:rsidRDefault="00635969" w:rsidP="00635969">
      <w:pPr>
        <w:pStyle w:val="PargrafodaLista"/>
        <w:numPr>
          <w:ilvl w:val="0"/>
          <w:numId w:val="47"/>
        </w:numPr>
        <w:spacing w:after="0" w:line="240" w:lineRule="auto"/>
        <w:ind w:left="697" w:hanging="357"/>
        <w:jc w:val="both"/>
        <w:rPr>
          <w:rFonts w:ascii="Arial" w:hAnsi="Arial" w:cs="Arial"/>
          <w:sz w:val="18"/>
          <w:szCs w:val="18"/>
        </w:rPr>
      </w:pPr>
      <w:r w:rsidRPr="00F00971">
        <w:rPr>
          <w:rFonts w:ascii="Arial" w:hAnsi="Arial" w:cs="Arial"/>
          <w:sz w:val="18"/>
          <w:szCs w:val="18"/>
        </w:rPr>
        <w:t>13</w:t>
      </w:r>
    </w:p>
    <w:p w:rsidR="00635969" w:rsidRPr="00F00971" w:rsidRDefault="00635969" w:rsidP="00635969">
      <w:pPr>
        <w:pStyle w:val="PargrafodaLista"/>
        <w:numPr>
          <w:ilvl w:val="0"/>
          <w:numId w:val="47"/>
        </w:numPr>
        <w:spacing w:after="0" w:line="240" w:lineRule="auto"/>
        <w:ind w:left="697" w:hanging="357"/>
        <w:jc w:val="both"/>
        <w:rPr>
          <w:rFonts w:ascii="Arial" w:hAnsi="Arial" w:cs="Arial"/>
          <w:sz w:val="18"/>
          <w:szCs w:val="18"/>
        </w:rPr>
      </w:pPr>
      <w:r w:rsidRPr="00F00971">
        <w:rPr>
          <w:rFonts w:ascii="Arial" w:hAnsi="Arial" w:cs="Arial"/>
          <w:sz w:val="18"/>
          <w:szCs w:val="18"/>
        </w:rPr>
        <w:t>12</w:t>
      </w:r>
    </w:p>
    <w:p w:rsidR="00635969" w:rsidRPr="00F00971" w:rsidRDefault="00635969" w:rsidP="00635969">
      <w:pPr>
        <w:pStyle w:val="PargrafodaLista"/>
        <w:numPr>
          <w:ilvl w:val="0"/>
          <w:numId w:val="47"/>
        </w:numPr>
        <w:spacing w:after="0" w:line="240" w:lineRule="auto"/>
        <w:ind w:left="697" w:hanging="357"/>
        <w:jc w:val="both"/>
        <w:rPr>
          <w:rFonts w:ascii="Arial" w:hAnsi="Arial" w:cs="Arial"/>
          <w:sz w:val="18"/>
          <w:szCs w:val="18"/>
        </w:rPr>
      </w:pPr>
      <w:r w:rsidRPr="00F00971">
        <w:rPr>
          <w:rFonts w:ascii="Arial" w:hAnsi="Arial" w:cs="Arial"/>
          <w:sz w:val="18"/>
          <w:szCs w:val="18"/>
        </w:rPr>
        <w:t>8</w:t>
      </w:r>
    </w:p>
    <w:p w:rsidR="00635969" w:rsidRDefault="00635969" w:rsidP="0018029C">
      <w:pPr>
        <w:pStyle w:val="Estilo833"/>
      </w:pPr>
    </w:p>
    <w:p w:rsidR="00635969" w:rsidRDefault="00635969" w:rsidP="0018029C">
      <w:pPr>
        <w:pStyle w:val="Estilo833"/>
      </w:pPr>
    </w:p>
    <w:p w:rsidR="0018029C" w:rsidRDefault="0018029C" w:rsidP="0018029C">
      <w:pPr>
        <w:pStyle w:val="Estilo825"/>
      </w:pPr>
      <w:r>
        <w:t xml:space="preserve"> Um administrador de um fundo de ações dispõe de ações de 10 empresas para a compra, entre elas as da empresa R e as da empresa S. De quantas maneiras ele poderá escolher 7 empresas, entre as 10?</w:t>
      </w:r>
    </w:p>
    <w:p w:rsidR="0018029C" w:rsidRDefault="0018029C" w:rsidP="0018029C">
      <w:pPr>
        <w:pStyle w:val="Estilo833"/>
      </w:pPr>
    </w:p>
    <w:p w:rsidR="0018029C" w:rsidRDefault="0018029C" w:rsidP="0018029C">
      <w:pPr>
        <w:pStyle w:val="Estilo834"/>
      </w:pPr>
    </w:p>
    <w:p w:rsidR="0018029C" w:rsidRDefault="0018029C" w:rsidP="0018029C">
      <w:pPr>
        <w:pStyle w:val="Estilo834"/>
      </w:pPr>
    </w:p>
    <w:p w:rsidR="0018029C" w:rsidRDefault="0018029C" w:rsidP="0018029C">
      <w:pPr>
        <w:pStyle w:val="Estilo834"/>
      </w:pPr>
    </w:p>
    <w:p w:rsidR="0018029C" w:rsidRDefault="0018029C" w:rsidP="0018029C">
      <w:pPr>
        <w:pStyle w:val="Estilo834"/>
      </w:pPr>
    </w:p>
    <w:p w:rsidR="0018029C" w:rsidRDefault="0018029C" w:rsidP="0018029C">
      <w:pPr>
        <w:pStyle w:val="Estilo834"/>
      </w:pPr>
    </w:p>
    <w:p w:rsidR="0018029C" w:rsidRDefault="0018029C" w:rsidP="0018029C">
      <w:pPr>
        <w:pStyle w:val="Estilo834"/>
      </w:pPr>
    </w:p>
    <w:p w:rsidR="0018029C" w:rsidRDefault="0018029C" w:rsidP="0018029C">
      <w:pPr>
        <w:pStyle w:val="Estilo834"/>
      </w:pPr>
    </w:p>
    <w:p w:rsidR="0018029C" w:rsidRDefault="0018029C" w:rsidP="0018029C">
      <w:pPr>
        <w:pStyle w:val="Estilo834"/>
      </w:pPr>
    </w:p>
    <w:p w:rsidR="0018029C" w:rsidRDefault="0018029C" w:rsidP="0018029C">
      <w:pPr>
        <w:pStyle w:val="Estilo834"/>
      </w:pPr>
    </w:p>
    <w:p w:rsidR="0018029C" w:rsidRDefault="0018029C" w:rsidP="0018029C">
      <w:pPr>
        <w:pStyle w:val="Estilo834"/>
      </w:pPr>
    </w:p>
    <w:p w:rsidR="0018029C" w:rsidRDefault="0018029C" w:rsidP="0018029C">
      <w:pPr>
        <w:pStyle w:val="Estilo834"/>
      </w:pPr>
    </w:p>
    <w:p w:rsidR="0018029C" w:rsidRDefault="0018029C" w:rsidP="0018029C">
      <w:pPr>
        <w:pStyle w:val="Estilo834"/>
      </w:pPr>
    </w:p>
    <w:p w:rsidR="0018029C" w:rsidRDefault="0018029C" w:rsidP="0018029C">
      <w:pPr>
        <w:pStyle w:val="Estilo834"/>
      </w:pPr>
    </w:p>
    <w:p w:rsidR="0018029C" w:rsidRDefault="0018029C" w:rsidP="0018029C">
      <w:pPr>
        <w:pStyle w:val="Estilo834"/>
      </w:pPr>
    </w:p>
    <w:p w:rsidR="00635969" w:rsidRPr="00635969" w:rsidRDefault="00635969" w:rsidP="00635969">
      <w:pPr>
        <w:pStyle w:val="Default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635969" w:rsidRDefault="00635969" w:rsidP="00635969">
      <w:pPr>
        <w:pStyle w:val="Estilo804"/>
      </w:pPr>
      <w:r w:rsidRPr="00635969">
        <w:t>Uma pessoa vai retirar dinheiro num caixa eletrônico de um banco, mas na hora de digitar a senha, esquece-se do número. Ela lembra que o número tem 5 algarismos, começa com 6, não tem algarismos repetidos e tem o algarismo 7 em alguma posição. O número máximo de tentativas para acertar a senha é</w:t>
      </w:r>
      <w:r>
        <w:t>?</w:t>
      </w:r>
    </w:p>
    <w:p w:rsidR="00635969" w:rsidRDefault="00635969" w:rsidP="00635969">
      <w:pPr>
        <w:pStyle w:val="Estilo833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Default="00635969" w:rsidP="00635969">
      <w:pPr>
        <w:pStyle w:val="Estilo834"/>
      </w:pPr>
    </w:p>
    <w:p w:rsidR="00635969" w:rsidRPr="00635969" w:rsidRDefault="00635969" w:rsidP="00635969">
      <w:pPr>
        <w:autoSpaceDE w:val="0"/>
        <w:autoSpaceDN w:val="0"/>
        <w:adjustRightInd w:val="0"/>
        <w:rPr>
          <w:rFonts w:ascii="Arial" w:hAnsi="Arial" w:cs="Arial"/>
          <w:color w:val="000000"/>
        </w:rPr>
      </w:pPr>
    </w:p>
    <w:sectPr w:rsidR="00635969" w:rsidRPr="00635969" w:rsidSect="00D11A3F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type w:val="continuous"/>
      <w:pgSz w:w="11907" w:h="16839" w:code="9"/>
      <w:pgMar w:top="11" w:right="567" w:bottom="567" w:left="567" w:header="0" w:footer="684" w:gutter="0"/>
      <w:pgBorders w:offsetFrom="page">
        <w:top w:val="thinThickSmallGap" w:sz="24" w:space="24" w:color="00B0F0"/>
        <w:left w:val="thinThickSmallGap" w:sz="24" w:space="24" w:color="00B0F0"/>
        <w:bottom w:val="thickThinSmallGap" w:sz="24" w:space="24" w:color="00B0F0"/>
        <w:right w:val="thickThinSmallGap" w:sz="24" w:space="24" w:color="00B0F0"/>
      </w:pgBorders>
      <w:pgNumType w:start="1"/>
      <w:cols w:sep="1" w:space="51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A45F2" w:rsidRDefault="00DA45F2">
      <w:r>
        <w:separator/>
      </w:r>
    </w:p>
  </w:endnote>
  <w:endnote w:type="continuationSeparator" w:id="0">
    <w:p w:rsidR="00DA45F2" w:rsidRDefault="00DA45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Bundesbahn Pi Std 1">
    <w:panose1 w:val="00000000000000000000"/>
    <w:charset w:val="00"/>
    <w:family w:val="modern"/>
    <w:notTrueType/>
    <w:pitch w:val="variable"/>
    <w:sig w:usb0="80000003" w:usb1="1000C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undesbahn Pi 3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altName w:val="Lucida Sans Unicode"/>
    <w:charset w:val="00"/>
    <w:family w:val="swiss"/>
    <w:pitch w:val="variable"/>
    <w:sig w:usb0="00000007" w:usb1="00000000" w:usb2="00000000" w:usb3="00000000" w:csb0="00000011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altName w:val="Times New Roman"/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  <w:font w:name="MyriadPro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Eurostile LT Std">
    <w:altName w:val="Agency FB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erifa BT">
    <w:altName w:val="Serifa B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653120" behindDoc="0" locked="0" layoutInCell="1" allowOverlap="1" wp14:anchorId="560E3CE7" wp14:editId="7B434ED8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58" name="Retângulo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B977218" id="Retângulo 258" o:spid="_x0000_s1026" style="position:absolute;margin-left:-1.05pt;margin-top:-1.95pt;width:544.3pt;height:22.9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Axa6VS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6034A802" wp14:editId="5F1E3229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59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9434BB" w:rsidRPr="009434BB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2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6034A802" id="Oval 10" o:spid="_x0000_s1028" style="position:absolute;margin-left:259.6pt;margin-top:-1.85pt;width:23.65pt;height:22.65pt;z-index: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4+GwU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9434BB" w:rsidRPr="009434BB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2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Pr="00204FC7" w:rsidRDefault="00A03822" w:rsidP="00D37E01">
    <w:pPr>
      <w:pStyle w:val="Rodap"/>
      <w:ind w:right="360"/>
      <w:jc w:val="center"/>
      <w:rPr>
        <w:rFonts w:ascii="Arial" w:hAnsi="Arial" w:cs="Arial"/>
        <w:b/>
        <w:sz w:val="2"/>
      </w:rPr>
    </w:pPr>
  </w:p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24773C24" wp14:editId="0D4B047A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60" name="Retângulo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16469B36" id="Retângulo 260" o:spid="_x0000_s1026" style="position:absolute;margin-left:-1.05pt;margin-top:-1.95pt;width:544.3pt;height:22.9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Bb7o2P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1F7762B" wp14:editId="5D7D0BC9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61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9434BB" w:rsidRPr="009434BB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3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11F7762B" id="_x0000_s1029" style="position:absolute;margin-left:259.6pt;margin-top:-1.85pt;width:23.65pt;height:22.6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9434BB" w:rsidRPr="009434BB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3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Pr="00204FC7" w:rsidRDefault="00D11A3F" w:rsidP="00D37E01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49024" behindDoc="0" locked="0" layoutInCell="1" allowOverlap="1" wp14:anchorId="31FE4123" wp14:editId="0215AF57">
              <wp:simplePos x="0" y="0"/>
              <wp:positionH relativeFrom="column">
                <wp:posOffset>-41275</wp:posOffset>
              </wp:positionH>
              <wp:positionV relativeFrom="paragraph">
                <wp:posOffset>-4657</wp:posOffset>
              </wp:positionV>
              <wp:extent cx="6912610" cy="291465"/>
              <wp:effectExtent l="57150" t="0" r="59690" b="108585"/>
              <wp:wrapNone/>
              <wp:docPr id="2" name="Retângulo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3401661F" id="Retângulo 2" o:spid="_x0000_s1026" style="position:absolute;margin-left:-3.25pt;margin-top:-.35pt;width:544.3pt;height:22.9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tIo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A03822" w:rsidRDefault="00D11A3F" w:rsidP="00A20AE2">
    <w:pPr>
      <w:pStyle w:val="Rodap"/>
    </w:pP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651072" behindDoc="0" locked="0" layoutInCell="1" allowOverlap="1" wp14:anchorId="14F444FF" wp14:editId="7A079A71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9434BB" w:rsidRPr="009434BB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14F444FF" id="_x0000_s1032" style="position:absolute;margin-left:259.6pt;margin-top:-1.85pt;width:23.65pt;height:22.65pt;z-index:251651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Pkuce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9434BB" w:rsidRPr="009434BB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A45F2" w:rsidRDefault="00DA45F2">
      <w:r>
        <w:separator/>
      </w:r>
    </w:p>
  </w:footnote>
  <w:footnote w:type="continuationSeparator" w:id="0">
    <w:p w:rsidR="00DA45F2" w:rsidRDefault="00DA45F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435E9C">
    <w:pPr>
      <w:pStyle w:val="Cabealho"/>
      <w:rPr>
        <w:sz w:val="10"/>
      </w:rPr>
    </w:pPr>
  </w:p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6"/>
      </w:rPr>
    </w:pPr>
  </w:p>
  <w:p w:rsidR="00A03822" w:rsidRDefault="00A03822" w:rsidP="00435E9C">
    <w:pPr>
      <w:pStyle w:val="Cabealho"/>
      <w:rPr>
        <w:sz w:val="10"/>
      </w:rPr>
    </w:pPr>
  </w:p>
  <w:p w:rsidR="00D11A3F" w:rsidRDefault="00D11A3F" w:rsidP="00435E9C">
    <w:pPr>
      <w:pStyle w:val="Cabealho"/>
      <w:rPr>
        <w:sz w:val="10"/>
      </w:rPr>
    </w:pPr>
  </w:p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667456" behindDoc="0" locked="0" layoutInCell="1" allowOverlap="1" wp14:anchorId="7CFCF101" wp14:editId="0EB6ACAD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18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5408" behindDoc="0" locked="0" layoutInCell="1" allowOverlap="1" wp14:anchorId="110B1F53" wp14:editId="72BD68A6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17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67649CAB" wp14:editId="19DB2969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8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4333F8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7649CAB"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26" type="#_x0000_t202" style="position:absolute;margin-left:185.95pt;margin-top:-8.5pt;width:163.3pt;height:20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4333F8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07D05A18" wp14:editId="5F1CFFFE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5" name="Retângulo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3FE9D34D" id="Retângulo 5" o:spid="_x0000_s1026" style="position:absolute;margin-left:-1.05pt;margin-top:-8.15pt;width:544.3pt;height:22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26Qp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Default="00D11A3F" w:rsidP="00435E9C">
    <w:pPr>
      <w:pStyle w:val="Cabealho"/>
      <w:rPr>
        <w:sz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12"/>
      </w:rPr>
    </w:pPr>
  </w:p>
  <w:p w:rsidR="00A03822" w:rsidRDefault="00A03822" w:rsidP="00B3151C"/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675648" behindDoc="0" locked="0" layoutInCell="1" allowOverlap="1" wp14:anchorId="769592BB" wp14:editId="632AF981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265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73600" behindDoc="0" locked="0" layoutInCell="1" allowOverlap="1" wp14:anchorId="02B2C786" wp14:editId="1F9D043F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26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65B8B0F0" wp14:editId="7968E60A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26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4E526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5B8B0F0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85.95pt;margin-top:-8.5pt;width:163.3pt;height:20.3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4E526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484DFB54" wp14:editId="72AF9C5B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264" name="Retângulo 2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4936EE8" id="Retângulo 264" o:spid="_x0000_s1026" style="position:absolute;margin-left:-1.05pt;margin-top:-8.15pt;width:544.3pt;height:22.9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Pr="00364555" w:rsidRDefault="00D11A3F" w:rsidP="00B3151C">
    <w:pPr>
      <w:rPr>
        <w:sz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F15F12">
    <w:pPr>
      <w:pStyle w:val="Cabealho"/>
    </w:pPr>
  </w:p>
  <w:p w:rsidR="00F15F12" w:rsidRDefault="00F8532A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44928" behindDoc="0" locked="0" layoutInCell="1" allowOverlap="1" wp14:anchorId="213A18C1" wp14:editId="4CD46BD2">
              <wp:simplePos x="0" y="0"/>
              <wp:positionH relativeFrom="column">
                <wp:posOffset>1424305</wp:posOffset>
              </wp:positionH>
              <wp:positionV relativeFrom="paragraph">
                <wp:posOffset>168275</wp:posOffset>
              </wp:positionV>
              <wp:extent cx="2391410" cy="100203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91410" cy="1002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F2A18" w:rsidRPr="0018029C" w:rsidRDefault="004834DE" w:rsidP="00F15F12">
                          <w:pPr>
                            <w:rPr>
                              <w:rFonts w:ascii="Maiandra GD" w:hAnsi="Maiandra GD"/>
                              <w:b/>
                              <w:sz w:val="6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 w:rsidRPr="0018029C">
                            <w:rPr>
                              <w:rFonts w:ascii="Maiandra GD" w:hAnsi="Maiandra GD"/>
                              <w:b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CONVÊNIO/MEGA/PRÉ-ENEM</w:t>
                          </w:r>
                        </w:p>
                        <w:p w:rsidR="0018029C" w:rsidRPr="0018029C" w:rsidRDefault="0018029C" w:rsidP="00EC0C31">
                          <w:pPr>
                            <w:rPr>
                              <w:rFonts w:ascii="Maiandra GD" w:hAnsi="Maiandra GD"/>
                              <w:sz w:val="14"/>
                            </w:rPr>
                          </w:pPr>
                        </w:p>
                        <w:p w:rsidR="00EC0C31" w:rsidRDefault="004333F8" w:rsidP="00EC0C31">
                          <w:pPr>
                            <w:rPr>
                              <w:rFonts w:ascii="Maiandra GD" w:hAnsi="Maiandra GD"/>
                              <w:sz w:val="22"/>
                            </w:rPr>
                          </w:pPr>
                          <w:r>
                            <w:rPr>
                              <w:rFonts w:ascii="Maiandra GD" w:hAnsi="Maiandra GD"/>
                              <w:sz w:val="22"/>
                            </w:rPr>
                            <w:t>MATEMÁTICA</w:t>
                          </w:r>
                          <w:r w:rsidR="00EC0C31" w:rsidRPr="002A2088">
                            <w:rPr>
                              <w:rFonts w:ascii="Maiandra GD" w:hAnsi="Maiandra GD"/>
                              <w:sz w:val="22"/>
                            </w:rPr>
                            <w:t xml:space="preserve"> E SUAS TECNOLOGIAS</w:t>
                          </w:r>
                        </w:p>
                        <w:p w:rsidR="00EC0C31" w:rsidRPr="002A2088" w:rsidRDefault="00EC0C31" w:rsidP="00EC0C31">
                          <w:pPr>
                            <w:rPr>
                              <w:rFonts w:ascii="Maiandra GD" w:hAnsi="Maiandra GD"/>
                              <w:sz w:val="10"/>
                            </w:rPr>
                          </w:pPr>
                        </w:p>
                        <w:p w:rsidR="00EC0C31" w:rsidRPr="00D11A3F" w:rsidRDefault="00EC0C31" w:rsidP="00EC0C31">
                          <w:pPr>
                            <w:pStyle w:val="Estilo821"/>
                          </w:pPr>
                          <w:r w:rsidRPr="00D11A3F">
                            <w:t>FICHA DE ATIVIDADE 0</w:t>
                          </w:r>
                          <w:r w:rsidR="004333F8">
                            <w:t>1</w:t>
                          </w:r>
                        </w:p>
                        <w:p w:rsidR="00F8532A" w:rsidRPr="003F2A18" w:rsidRDefault="00F8532A" w:rsidP="00F8532A">
                          <w:pPr>
                            <w:rPr>
                              <w:rFonts w:ascii="Maiandra GD" w:hAnsi="Maiandra GD"/>
                              <w:sz w:val="1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  <w:p w:rsidR="00F8532A" w:rsidRPr="00D11A3F" w:rsidRDefault="00F8532A" w:rsidP="00F8532A">
                          <w:pPr>
                            <w:rPr>
                              <w:rFonts w:ascii="Maiandra GD" w:hAnsi="Maiandra GD"/>
                              <w:sz w:val="2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 w:rsidRPr="00D11A3F">
                            <w:rPr>
                              <w:rFonts w:ascii="Maiandra GD" w:hAnsi="Maiandra GD"/>
                              <w:sz w:val="2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>
                            <w:rPr>
                              <w:rFonts w:ascii="Maiandra GD" w:hAnsi="Maiandra GD"/>
                              <w:sz w:val="2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  <w:p w:rsidR="00F15F12" w:rsidRPr="00D11A3F" w:rsidRDefault="00F15F12" w:rsidP="00F15F12">
                          <w:pPr>
                            <w:rPr>
                              <w:sz w:val="22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13A18C1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112.15pt;margin-top:13.25pt;width:188.3pt;height:78.9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" filled="f" stroked="f">
              <v:textbox>
                <w:txbxContent>
                  <w:p w:rsidR="003F2A18" w:rsidRPr="0018029C" w:rsidRDefault="004834DE" w:rsidP="00F15F12">
                    <w:pPr>
                      <w:rPr>
                        <w:rFonts w:ascii="Maiandra GD" w:hAnsi="Maiandra GD"/>
                        <w:b/>
                        <w:sz w:val="6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 w:rsidRPr="0018029C">
                      <w:rPr>
                        <w:rFonts w:ascii="Maiandra GD" w:hAnsi="Maiandra GD"/>
                        <w:b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CONVÊNIO/MEGA/PRÉ-ENEM</w:t>
                    </w:r>
                  </w:p>
                  <w:p w:rsidR="0018029C" w:rsidRPr="0018029C" w:rsidRDefault="0018029C" w:rsidP="00EC0C31">
                    <w:pPr>
                      <w:rPr>
                        <w:rFonts w:ascii="Maiandra GD" w:hAnsi="Maiandra GD"/>
                        <w:sz w:val="14"/>
                      </w:rPr>
                    </w:pPr>
                  </w:p>
                  <w:p w:rsidR="00EC0C31" w:rsidRDefault="004333F8" w:rsidP="00EC0C31">
                    <w:pPr>
                      <w:rPr>
                        <w:rFonts w:ascii="Maiandra GD" w:hAnsi="Maiandra GD"/>
                        <w:sz w:val="22"/>
                      </w:rPr>
                    </w:pPr>
                    <w:r>
                      <w:rPr>
                        <w:rFonts w:ascii="Maiandra GD" w:hAnsi="Maiandra GD"/>
                        <w:sz w:val="22"/>
                      </w:rPr>
                      <w:t>MATEMÁTICA</w:t>
                    </w:r>
                    <w:r w:rsidR="00EC0C31" w:rsidRPr="002A2088">
                      <w:rPr>
                        <w:rFonts w:ascii="Maiandra GD" w:hAnsi="Maiandra GD"/>
                        <w:sz w:val="22"/>
                      </w:rPr>
                      <w:t xml:space="preserve"> E SUAS TECNOLOGIAS</w:t>
                    </w:r>
                  </w:p>
                  <w:p w:rsidR="00EC0C31" w:rsidRPr="002A2088" w:rsidRDefault="00EC0C31" w:rsidP="00EC0C31">
                    <w:pPr>
                      <w:rPr>
                        <w:rFonts w:ascii="Maiandra GD" w:hAnsi="Maiandra GD"/>
                        <w:sz w:val="10"/>
                      </w:rPr>
                    </w:pPr>
                  </w:p>
                  <w:p w:rsidR="00EC0C31" w:rsidRPr="00D11A3F" w:rsidRDefault="00EC0C31" w:rsidP="00EC0C31">
                    <w:pPr>
                      <w:pStyle w:val="Estilo821"/>
                    </w:pPr>
                    <w:r w:rsidRPr="00D11A3F">
                      <w:t>FICHA DE ATIVIDADE 0</w:t>
                    </w:r>
                    <w:r w:rsidR="004333F8">
                      <w:t>1</w:t>
                    </w:r>
                  </w:p>
                  <w:p w:rsidR="00F8532A" w:rsidRPr="003F2A18" w:rsidRDefault="00F8532A" w:rsidP="00F8532A">
                    <w:pPr>
                      <w:rPr>
                        <w:rFonts w:ascii="Maiandra GD" w:hAnsi="Maiandra GD"/>
                        <w:sz w:val="1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  <w:p w:rsidR="00F8532A" w:rsidRPr="00D11A3F" w:rsidRDefault="00F8532A" w:rsidP="00F8532A">
                    <w:pPr>
                      <w:rPr>
                        <w:rFonts w:ascii="Maiandra GD" w:hAnsi="Maiandra GD"/>
                        <w:sz w:val="2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 w:rsidRPr="00D11A3F">
                      <w:rPr>
                        <w:rFonts w:ascii="Maiandra GD" w:hAnsi="Maiandra GD"/>
                        <w:sz w:val="2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>
                      <w:rPr>
                        <w:rFonts w:ascii="Maiandra GD" w:hAnsi="Maiandra GD"/>
                        <w:sz w:val="2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  <w:p w:rsidR="00F15F12" w:rsidRPr="00D11A3F" w:rsidRDefault="00F15F12" w:rsidP="00F15F12">
                    <w:pPr>
                      <w:rPr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D11A3F">
      <w:rPr>
        <w:noProof/>
      </w:rPr>
      <w:drawing>
        <wp:anchor distT="0" distB="0" distL="114300" distR="114300" simplePos="0" relativeHeight="251640832" behindDoc="0" locked="0" layoutInCell="1" allowOverlap="1" wp14:anchorId="0C392A9D" wp14:editId="08247BEA">
          <wp:simplePos x="0" y="0"/>
          <wp:positionH relativeFrom="column">
            <wp:posOffset>40640</wp:posOffset>
          </wp:positionH>
          <wp:positionV relativeFrom="paragraph">
            <wp:posOffset>165523</wp:posOffset>
          </wp:positionV>
          <wp:extent cx="1336675" cy="787400"/>
          <wp:effectExtent l="0" t="0" r="0" b="0"/>
          <wp:wrapNone/>
          <wp:docPr id="1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36675" cy="787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D11A3F">
      <w:rPr>
        <w:noProof/>
      </w:rPr>
      <w:drawing>
        <wp:anchor distT="0" distB="0" distL="114300" distR="114300" simplePos="0" relativeHeight="251646976" behindDoc="0" locked="0" layoutInCell="1" allowOverlap="1" wp14:anchorId="7AB2804B" wp14:editId="2CF0B79B">
          <wp:simplePos x="0" y="0"/>
          <wp:positionH relativeFrom="column">
            <wp:posOffset>3872865</wp:posOffset>
          </wp:positionH>
          <wp:positionV relativeFrom="paragraph">
            <wp:posOffset>162772</wp:posOffset>
          </wp:positionV>
          <wp:extent cx="2980690" cy="1074420"/>
          <wp:effectExtent l="76200" t="38100" r="29210" b="8763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51f67f85-ac5a-43f4-8c17-5b3111fdf6e6.jp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0"/>
                  <a:stretch/>
                </pic:blipFill>
                <pic:spPr bwMode="auto">
                  <a:xfrm>
                    <a:off x="0" y="0"/>
                    <a:ext cx="2980690" cy="1074420"/>
                  </a:xfrm>
                  <a:prstGeom prst="rect">
                    <a:avLst/>
                  </a:prstGeom>
                  <a:ln>
                    <a:noFill/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F15F12" w:rsidRDefault="00140576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38784" behindDoc="0" locked="0" layoutInCell="1" allowOverlap="1" wp14:anchorId="29C0809D" wp14:editId="5912CF91">
              <wp:simplePos x="0" y="0"/>
              <wp:positionH relativeFrom="column">
                <wp:posOffset>-48895</wp:posOffset>
              </wp:positionH>
              <wp:positionV relativeFrom="paragraph">
                <wp:posOffset>5080</wp:posOffset>
              </wp:positionV>
              <wp:extent cx="6912610" cy="1092200"/>
              <wp:effectExtent l="57150" t="0" r="59690" b="107950"/>
              <wp:wrapNone/>
              <wp:docPr id="54" name="Retângulo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1092200"/>
                      </a:xfrm>
                      <a:prstGeom prst="rect">
                        <a:avLst/>
                      </a:prstGeom>
                      <a:blipFill>
                        <a:blip r:embed="rId3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48BC8C2D" id="Retângulo 54" o:spid="_x0000_s1026" style="position:absolute;margin-left:-3.85pt;margin-top:.4pt;width:544.3pt;height:86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" stroked="f" strokeweight="4pt">
              <v:fill r:id="rId4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F15F12" w:rsidRDefault="00F15F12" w:rsidP="00F15F12">
    <w:pPr>
      <w:pStyle w:val="Cabealho"/>
    </w:pPr>
  </w:p>
  <w:p w:rsidR="00F15F12" w:rsidRDefault="00F15F12" w:rsidP="00F15F12">
    <w:pPr>
      <w:pStyle w:val="Cabealho"/>
    </w:pPr>
  </w:p>
  <w:p w:rsidR="00F15F12" w:rsidRDefault="00D11A3F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42880" behindDoc="0" locked="0" layoutInCell="1" allowOverlap="1" wp14:anchorId="41B1C0EC" wp14:editId="5B42F001">
              <wp:simplePos x="0" y="0"/>
              <wp:positionH relativeFrom="page">
                <wp:posOffset>363855</wp:posOffset>
              </wp:positionH>
              <wp:positionV relativeFrom="paragraph">
                <wp:posOffset>67733</wp:posOffset>
              </wp:positionV>
              <wp:extent cx="1448435" cy="440055"/>
              <wp:effectExtent l="0" t="0" r="0" b="0"/>
              <wp:wrapNone/>
              <wp:docPr id="386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EDUCAÇÃO</w:t>
                          </w:r>
                        </w:p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1B1C0EC" id="Caixa de texto 9" o:spid="_x0000_s1031" type="#_x0000_t202" style="position:absolute;margin-left:28.65pt;margin-top:5.35pt;width:114.05pt;height:34.65pt;z-index:2516428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" filled="f" stroked="f">
              <v:path arrowok="t"/>
              <v:textbox>
                <w:txbxContent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EDUCAÇÃO</w:t>
                    </w:r>
                  </w:p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F15F12" w:rsidRDefault="00F15F12" w:rsidP="00F15F12">
    <w:pPr>
      <w:pStyle w:val="Cabealho"/>
    </w:pPr>
  </w:p>
  <w:p w:rsidR="00F15F12" w:rsidRPr="00140576" w:rsidRDefault="00F15F12" w:rsidP="00F15F12">
    <w:pPr>
      <w:pStyle w:val="Cabealho"/>
      <w:rPr>
        <w:sz w:val="10"/>
      </w:rPr>
    </w:pPr>
  </w:p>
  <w:p w:rsidR="00140576" w:rsidRPr="00140576" w:rsidRDefault="00140576" w:rsidP="00140576">
    <w:pPr>
      <w:pBdr>
        <w:top w:val="thinThickSmallGap" w:sz="24" w:space="1" w:color="00B0F0"/>
      </w:pBdr>
      <w:rPr>
        <w:sz w:val="2"/>
      </w:rPr>
    </w:pPr>
  </w:p>
  <w:p w:rsidR="00140576" w:rsidRDefault="00140576">
    <w:pPr>
      <w:rPr>
        <w:sz w:val="4"/>
      </w:rPr>
    </w:pPr>
  </w:p>
  <w:p w:rsidR="00140576" w:rsidRPr="00D11A3F" w:rsidRDefault="00140576">
    <w:pPr>
      <w:rPr>
        <w:sz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93A0B"/>
    <w:multiLevelType w:val="hybridMultilevel"/>
    <w:tmpl w:val="BB206CE4"/>
    <w:lvl w:ilvl="0" w:tplc="D14CEBAE">
      <w:start w:val="1"/>
      <w:numFmt w:val="upperLetter"/>
      <w:pStyle w:val="Estilo723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80E"/>
    <w:multiLevelType w:val="hybridMultilevel"/>
    <w:tmpl w:val="5FCA4B8A"/>
    <w:lvl w:ilvl="0" w:tplc="FE0CD304">
      <w:start w:val="1"/>
      <w:numFmt w:val="lowerLetter"/>
      <w:pStyle w:val="Estilo756"/>
      <w:lvlText w:val="%1)"/>
      <w:lvlJc w:val="left"/>
      <w:pPr>
        <w:ind w:left="1004" w:hanging="360"/>
      </w:pPr>
      <w:rPr>
        <w:sz w:val="18"/>
        <w:szCs w:val="18"/>
      </w:rPr>
    </w:lvl>
    <w:lvl w:ilvl="1" w:tplc="7BB8B1E6">
      <w:start w:val="1"/>
      <w:numFmt w:val="upperLetter"/>
      <w:lvlText w:val="(%2)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70918AA"/>
    <w:multiLevelType w:val="hybridMultilevel"/>
    <w:tmpl w:val="4CB2B344"/>
    <w:lvl w:ilvl="0" w:tplc="D51AF754">
      <w:start w:val="1"/>
      <w:numFmt w:val="upperLetter"/>
      <w:pStyle w:val="Estilo694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5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DDE30BC"/>
    <w:multiLevelType w:val="hybridMultilevel"/>
    <w:tmpl w:val="A0566ECE"/>
    <w:lvl w:ilvl="0" w:tplc="CF4C206A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7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3F3EC3"/>
    <w:multiLevelType w:val="hybridMultilevel"/>
    <w:tmpl w:val="11404702"/>
    <w:lvl w:ilvl="0" w:tplc="76062012">
      <w:start w:val="1"/>
      <w:numFmt w:val="upperLetter"/>
      <w:pStyle w:val="Estilo709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6961AB"/>
    <w:multiLevelType w:val="hybridMultilevel"/>
    <w:tmpl w:val="8E8CF438"/>
    <w:lvl w:ilvl="0" w:tplc="AEBE29D8">
      <w:start w:val="1"/>
      <w:numFmt w:val="decimal"/>
      <w:pStyle w:val="NMEROQUESTOSAE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810797"/>
    <w:multiLevelType w:val="hybridMultilevel"/>
    <w:tmpl w:val="AB7E740C"/>
    <w:lvl w:ilvl="0" w:tplc="8D4E6C9C">
      <w:start w:val="1"/>
      <w:numFmt w:val="lowerLetter"/>
      <w:pStyle w:val="LETRAQUESTOSAE"/>
      <w:lvlText w:val="%1)"/>
      <w:lvlJc w:val="left"/>
      <w:pPr>
        <w:ind w:left="70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780" w:hanging="360"/>
      </w:pPr>
    </w:lvl>
    <w:lvl w:ilvl="2" w:tplc="0416001B" w:tentative="1">
      <w:start w:val="1"/>
      <w:numFmt w:val="lowerRoman"/>
      <w:lvlText w:val="%3."/>
      <w:lvlJc w:val="right"/>
      <w:pPr>
        <w:ind w:left="2500" w:hanging="180"/>
      </w:pPr>
    </w:lvl>
    <w:lvl w:ilvl="3" w:tplc="0416000F" w:tentative="1">
      <w:start w:val="1"/>
      <w:numFmt w:val="decimal"/>
      <w:lvlText w:val="%4."/>
      <w:lvlJc w:val="left"/>
      <w:pPr>
        <w:ind w:left="3220" w:hanging="360"/>
      </w:pPr>
    </w:lvl>
    <w:lvl w:ilvl="4" w:tplc="04160019" w:tentative="1">
      <w:start w:val="1"/>
      <w:numFmt w:val="lowerLetter"/>
      <w:lvlText w:val="%5."/>
      <w:lvlJc w:val="left"/>
      <w:pPr>
        <w:ind w:left="3940" w:hanging="360"/>
      </w:pPr>
    </w:lvl>
    <w:lvl w:ilvl="5" w:tplc="0416001B" w:tentative="1">
      <w:start w:val="1"/>
      <w:numFmt w:val="lowerRoman"/>
      <w:lvlText w:val="%6."/>
      <w:lvlJc w:val="right"/>
      <w:pPr>
        <w:ind w:left="4660" w:hanging="180"/>
      </w:pPr>
    </w:lvl>
    <w:lvl w:ilvl="6" w:tplc="0416000F" w:tentative="1">
      <w:start w:val="1"/>
      <w:numFmt w:val="decimal"/>
      <w:lvlText w:val="%7."/>
      <w:lvlJc w:val="left"/>
      <w:pPr>
        <w:ind w:left="5380" w:hanging="360"/>
      </w:pPr>
    </w:lvl>
    <w:lvl w:ilvl="7" w:tplc="04160019" w:tentative="1">
      <w:start w:val="1"/>
      <w:numFmt w:val="lowerLetter"/>
      <w:lvlText w:val="%8."/>
      <w:lvlJc w:val="left"/>
      <w:pPr>
        <w:ind w:left="6100" w:hanging="360"/>
      </w:pPr>
    </w:lvl>
    <w:lvl w:ilvl="8" w:tplc="0416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1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CDC3912"/>
    <w:multiLevelType w:val="hybridMultilevel"/>
    <w:tmpl w:val="4822BDC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CB0736"/>
    <w:multiLevelType w:val="hybridMultilevel"/>
    <w:tmpl w:val="30D4AF34"/>
    <w:lvl w:ilvl="0" w:tplc="E4D2D856">
      <w:start w:val="1"/>
      <w:numFmt w:val="upperLetter"/>
      <w:pStyle w:val="Estilo660"/>
      <w:lvlText w:val="%1"/>
      <w:lvlJc w:val="left"/>
      <w:pPr>
        <w:ind w:left="108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13028AA"/>
    <w:multiLevelType w:val="hybridMultilevel"/>
    <w:tmpl w:val="221CDE86"/>
    <w:lvl w:ilvl="0" w:tplc="70307B16">
      <w:start w:val="1"/>
      <w:numFmt w:val="upperLetter"/>
      <w:pStyle w:val="Estilo686"/>
      <w:lvlText w:val="%1."/>
      <w:lvlJc w:val="left"/>
      <w:pPr>
        <w:ind w:left="720" w:hanging="360"/>
      </w:pPr>
      <w:rPr>
        <w:rFonts w:ascii="Bundesbahn Pi Std 1" w:hAnsi="Bundesbahn Pi Std 1"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E065B7"/>
    <w:multiLevelType w:val="hybridMultilevel"/>
    <w:tmpl w:val="C51A18D2"/>
    <w:lvl w:ilvl="0" w:tplc="914A2662">
      <w:start w:val="1"/>
      <w:numFmt w:val="upperLetter"/>
      <w:pStyle w:val="Estilo753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456D7B"/>
    <w:multiLevelType w:val="hybridMultilevel"/>
    <w:tmpl w:val="E6FE6224"/>
    <w:lvl w:ilvl="0" w:tplc="5AFCF69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706C30"/>
    <w:multiLevelType w:val="hybridMultilevel"/>
    <w:tmpl w:val="4882FCD2"/>
    <w:lvl w:ilvl="0" w:tplc="92D22F70">
      <w:start w:val="1"/>
      <w:numFmt w:val="upperLetter"/>
      <w:pStyle w:val="Estilo698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C85C26B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24B07E4"/>
    <w:multiLevelType w:val="hybridMultilevel"/>
    <w:tmpl w:val="7116C960"/>
    <w:lvl w:ilvl="0" w:tplc="00728C8A">
      <w:start w:val="1"/>
      <w:numFmt w:val="decimal"/>
      <w:pStyle w:val="Estilo470"/>
      <w:lvlText w:val="%1."/>
      <w:lvlJc w:val="left"/>
      <w:pPr>
        <w:ind w:left="928" w:hanging="360"/>
      </w:pPr>
      <w:rPr>
        <w:b/>
        <w:i w:val="0"/>
        <w:sz w:val="18"/>
        <w:szCs w:val="18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1868B6C4">
      <w:start w:val="1"/>
      <w:numFmt w:val="upperLetter"/>
      <w:lvlText w:val="(%3)"/>
      <w:lvlJc w:val="left"/>
      <w:pPr>
        <w:ind w:left="2639" w:hanging="375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6B59F3"/>
    <w:multiLevelType w:val="hybridMultilevel"/>
    <w:tmpl w:val="E4B0E536"/>
    <w:lvl w:ilvl="0" w:tplc="F0B61192">
      <w:start w:val="1"/>
      <w:numFmt w:val="upperLetter"/>
      <w:pStyle w:val="Estilo787"/>
      <w:lvlText w:val="%1"/>
      <w:lvlJc w:val="left"/>
      <w:pPr>
        <w:ind w:left="360" w:hanging="360"/>
      </w:pPr>
      <w:rPr>
        <w:rFonts w:ascii="Bundesbahn Pi Std 1" w:hAnsi="Bundesbahn Pi Std 1" w:hint="default"/>
        <w:i w:val="0"/>
        <w:color w:val="auto"/>
        <w:sz w:val="18"/>
        <w:szCs w:val="18"/>
        <w:vertAlign w:val="baseline"/>
      </w:rPr>
    </w:lvl>
    <w:lvl w:ilvl="1" w:tplc="0B4CD74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AB4C1536">
      <w:start w:val="1"/>
      <w:numFmt w:val="upperLetter"/>
      <w:lvlText w:val="(%3)"/>
      <w:lvlJc w:val="left"/>
      <w:pPr>
        <w:ind w:left="1980" w:hanging="360"/>
      </w:pPr>
      <w:rPr>
        <w:rFonts w:hint="default"/>
      </w:rPr>
    </w:lvl>
    <w:lvl w:ilvl="3" w:tplc="341A3084">
      <w:start w:val="1"/>
      <w:numFmt w:val="upperLetter"/>
      <w:lvlText w:val="%4)"/>
      <w:lvlJc w:val="left"/>
      <w:pPr>
        <w:ind w:left="2520" w:hanging="360"/>
      </w:pPr>
      <w:rPr>
        <w:rFonts w:hint="default"/>
      </w:rPr>
    </w:lvl>
    <w:lvl w:ilvl="4" w:tplc="2BA828A2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 w:tplc="48C4086A">
      <w:start w:val="1"/>
      <w:numFmt w:val="lowerLetter"/>
      <w:lvlText w:val="(%6)"/>
      <w:lvlJc w:val="left"/>
      <w:pPr>
        <w:ind w:left="4485" w:hanging="705"/>
      </w:pPr>
      <w:rPr>
        <w:rFonts w:hint="default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6893AFF"/>
    <w:multiLevelType w:val="hybridMultilevel"/>
    <w:tmpl w:val="D1203CDE"/>
    <w:lvl w:ilvl="0" w:tplc="93968910">
      <w:start w:val="1"/>
      <w:numFmt w:val="decimal"/>
      <w:pStyle w:val="Estilo804"/>
      <w:lvlText w:val="%1)"/>
      <w:lvlJc w:val="left"/>
      <w:pPr>
        <w:ind w:left="644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3">
    <w:nsid w:val="4863397D"/>
    <w:multiLevelType w:val="hybridMultilevel"/>
    <w:tmpl w:val="F12E2684"/>
    <w:lvl w:ilvl="0" w:tplc="0DAA9D0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942A7972">
      <w:start w:val="1"/>
      <w:numFmt w:val="lowerLetter"/>
      <w:pStyle w:val="alternativaQuestao"/>
      <w:lvlText w:val="%2)"/>
      <w:lvlJc w:val="left"/>
      <w:pPr>
        <w:ind w:left="107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8C6959"/>
    <w:multiLevelType w:val="hybridMultilevel"/>
    <w:tmpl w:val="67B4DAC6"/>
    <w:lvl w:ilvl="0" w:tplc="6F22E0A8">
      <w:start w:val="1"/>
      <w:numFmt w:val="upperLetter"/>
      <w:pStyle w:val="Estilo657"/>
      <w:lvlText w:val="%1."/>
      <w:lvlJc w:val="left"/>
      <w:pPr>
        <w:ind w:left="36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4E87587A"/>
    <w:multiLevelType w:val="hybridMultilevel"/>
    <w:tmpl w:val="DAD47EE0"/>
    <w:lvl w:ilvl="0" w:tplc="C91238F0">
      <w:start w:val="1"/>
      <w:numFmt w:val="decimal"/>
      <w:pStyle w:val="Estilo762"/>
      <w:lvlText w:val="QUESTÃO 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</w:rPr>
    </w:lvl>
    <w:lvl w:ilvl="1" w:tplc="3DB2332E">
      <w:start w:val="1"/>
      <w:numFmt w:val="lowerLetter"/>
      <w:lvlText w:val="%2)"/>
      <w:lvlJc w:val="left"/>
      <w:pPr>
        <w:ind w:left="6184" w:hanging="360"/>
      </w:pPr>
      <w:rPr>
        <w:rFonts w:hint="default"/>
      </w:rPr>
    </w:lvl>
    <w:lvl w:ilvl="2" w:tplc="401037B6">
      <w:start w:val="1"/>
      <w:numFmt w:val="upperLetter"/>
      <w:lvlText w:val="(%3)"/>
      <w:lvlJc w:val="left"/>
      <w:pPr>
        <w:ind w:left="7084" w:hanging="360"/>
      </w:pPr>
      <w:rPr>
        <w:rFonts w:hint="default"/>
      </w:rPr>
    </w:lvl>
    <w:lvl w:ilvl="3" w:tplc="342E262C">
      <w:start w:val="1"/>
      <w:numFmt w:val="lowerLetter"/>
      <w:lvlText w:val="%4."/>
      <w:lvlJc w:val="left"/>
      <w:pPr>
        <w:ind w:left="7624" w:hanging="360"/>
      </w:pPr>
      <w:rPr>
        <w:rFonts w:hint="default"/>
      </w:rPr>
    </w:lvl>
    <w:lvl w:ilvl="4" w:tplc="4F92294C">
      <w:start w:val="1"/>
      <w:numFmt w:val="upperLetter"/>
      <w:lvlText w:val="%5)"/>
      <w:lvlJc w:val="left"/>
      <w:pPr>
        <w:ind w:left="8344" w:hanging="360"/>
      </w:pPr>
      <w:rPr>
        <w:rFonts w:hint="default"/>
      </w:rPr>
    </w:lvl>
    <w:lvl w:ilvl="5" w:tplc="0416001B" w:tentative="1">
      <w:start w:val="1"/>
      <w:numFmt w:val="lowerRoman"/>
      <w:lvlText w:val="%6."/>
      <w:lvlJc w:val="right"/>
      <w:pPr>
        <w:ind w:left="9064" w:hanging="180"/>
      </w:pPr>
    </w:lvl>
    <w:lvl w:ilvl="6" w:tplc="0416000F" w:tentative="1">
      <w:start w:val="1"/>
      <w:numFmt w:val="decimal"/>
      <w:lvlText w:val="%7."/>
      <w:lvlJc w:val="left"/>
      <w:pPr>
        <w:ind w:left="9784" w:hanging="360"/>
      </w:pPr>
    </w:lvl>
    <w:lvl w:ilvl="7" w:tplc="04160019" w:tentative="1">
      <w:start w:val="1"/>
      <w:numFmt w:val="lowerLetter"/>
      <w:lvlText w:val="%8."/>
      <w:lvlJc w:val="left"/>
      <w:pPr>
        <w:ind w:left="10504" w:hanging="360"/>
      </w:pPr>
    </w:lvl>
    <w:lvl w:ilvl="8" w:tplc="0416001B" w:tentative="1">
      <w:start w:val="1"/>
      <w:numFmt w:val="lowerRoman"/>
      <w:lvlText w:val="%9."/>
      <w:lvlJc w:val="right"/>
      <w:pPr>
        <w:ind w:left="11224" w:hanging="180"/>
      </w:pPr>
    </w:lvl>
  </w:abstractNum>
  <w:abstractNum w:abstractNumId="26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B535227"/>
    <w:multiLevelType w:val="hybridMultilevel"/>
    <w:tmpl w:val="B9FA5530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67596E"/>
    <w:multiLevelType w:val="hybridMultilevel"/>
    <w:tmpl w:val="C7CA464A"/>
    <w:lvl w:ilvl="0" w:tplc="E61A2CC4">
      <w:start w:val="1"/>
      <w:numFmt w:val="upperLetter"/>
      <w:pStyle w:val="Estilo715"/>
      <w:lvlText w:val="%1"/>
      <w:lvlJc w:val="left"/>
      <w:pPr>
        <w:ind w:left="108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953773"/>
    <w:multiLevelType w:val="hybridMultilevel"/>
    <w:tmpl w:val="FA52E6A8"/>
    <w:lvl w:ilvl="0" w:tplc="4A088182">
      <w:start w:val="1"/>
      <w:numFmt w:val="upperLetter"/>
      <w:pStyle w:val="Estilo682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2">
    <w:nsid w:val="63027EC4"/>
    <w:multiLevelType w:val="hybridMultilevel"/>
    <w:tmpl w:val="3BD6E556"/>
    <w:lvl w:ilvl="0" w:tplc="C15C58EC">
      <w:start w:val="1"/>
      <w:numFmt w:val="decimal"/>
      <w:pStyle w:val="Estilo558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32978CE"/>
    <w:multiLevelType w:val="hybridMultilevel"/>
    <w:tmpl w:val="7FD0D23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5DD17DA"/>
    <w:multiLevelType w:val="hybridMultilevel"/>
    <w:tmpl w:val="723CD42C"/>
    <w:lvl w:ilvl="0" w:tplc="306A9966">
      <w:start w:val="1"/>
      <w:numFmt w:val="decimalZero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6936536"/>
    <w:multiLevelType w:val="hybridMultilevel"/>
    <w:tmpl w:val="D38E945A"/>
    <w:lvl w:ilvl="0" w:tplc="E9FC2E26">
      <w:start w:val="1"/>
      <w:numFmt w:val="upperLetter"/>
      <w:pStyle w:val="Estilo677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70733B1"/>
    <w:multiLevelType w:val="singleLevel"/>
    <w:tmpl w:val="362A58BE"/>
    <w:lvl w:ilvl="0">
      <w:start w:val="1"/>
      <w:numFmt w:val="lowerLetter"/>
      <w:pStyle w:val="Estilo702"/>
      <w:lvlText w:val="%1)"/>
      <w:legacy w:legacy="1" w:legacySpace="0" w:legacyIndent="456"/>
      <w:lvlJc w:val="left"/>
      <w:rPr>
        <w:rFonts w:ascii="Arial" w:hAnsi="Arial" w:cs="Arial" w:hint="default"/>
      </w:rPr>
    </w:lvl>
  </w:abstractNum>
  <w:abstractNum w:abstractNumId="37">
    <w:nsid w:val="6AC266D4"/>
    <w:multiLevelType w:val="hybridMultilevel"/>
    <w:tmpl w:val="4D228E62"/>
    <w:lvl w:ilvl="0" w:tplc="78A6D728">
      <w:start w:val="1"/>
      <w:numFmt w:val="decimalZero"/>
      <w:pStyle w:val="Estilo592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15EEB636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 w:hint="default"/>
        <w:b w:val="0"/>
        <w:sz w:val="18"/>
        <w:szCs w:val="18"/>
      </w:rPr>
    </w:lvl>
    <w:lvl w:ilvl="2" w:tplc="DF1CECEC">
      <w:start w:val="1"/>
      <w:numFmt w:val="decimal"/>
      <w:lvlText w:val="(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6C566F39"/>
    <w:multiLevelType w:val="hybridMultilevel"/>
    <w:tmpl w:val="1A44FFE6"/>
    <w:lvl w:ilvl="0" w:tplc="DF88E89E">
      <w:start w:val="1"/>
      <w:numFmt w:val="lowerLetter"/>
      <w:pStyle w:val="Estilo808"/>
      <w:lvlText w:val="%1)"/>
      <w:lvlJc w:val="left"/>
      <w:pPr>
        <w:ind w:left="1222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942" w:hanging="360"/>
      </w:pPr>
    </w:lvl>
    <w:lvl w:ilvl="2" w:tplc="0416001B" w:tentative="1">
      <w:start w:val="1"/>
      <w:numFmt w:val="lowerRoman"/>
      <w:lvlText w:val="%3."/>
      <w:lvlJc w:val="right"/>
      <w:pPr>
        <w:ind w:left="2662" w:hanging="180"/>
      </w:pPr>
    </w:lvl>
    <w:lvl w:ilvl="3" w:tplc="0416000F" w:tentative="1">
      <w:start w:val="1"/>
      <w:numFmt w:val="decimal"/>
      <w:lvlText w:val="%4."/>
      <w:lvlJc w:val="left"/>
      <w:pPr>
        <w:ind w:left="3382" w:hanging="360"/>
      </w:pPr>
    </w:lvl>
    <w:lvl w:ilvl="4" w:tplc="04160019" w:tentative="1">
      <w:start w:val="1"/>
      <w:numFmt w:val="lowerLetter"/>
      <w:lvlText w:val="%5."/>
      <w:lvlJc w:val="left"/>
      <w:pPr>
        <w:ind w:left="4102" w:hanging="360"/>
      </w:pPr>
    </w:lvl>
    <w:lvl w:ilvl="5" w:tplc="0416001B" w:tentative="1">
      <w:start w:val="1"/>
      <w:numFmt w:val="lowerRoman"/>
      <w:lvlText w:val="%6."/>
      <w:lvlJc w:val="right"/>
      <w:pPr>
        <w:ind w:left="4822" w:hanging="180"/>
      </w:pPr>
    </w:lvl>
    <w:lvl w:ilvl="6" w:tplc="0416000F" w:tentative="1">
      <w:start w:val="1"/>
      <w:numFmt w:val="decimal"/>
      <w:lvlText w:val="%7."/>
      <w:lvlJc w:val="left"/>
      <w:pPr>
        <w:ind w:left="5542" w:hanging="360"/>
      </w:pPr>
    </w:lvl>
    <w:lvl w:ilvl="7" w:tplc="04160019" w:tentative="1">
      <w:start w:val="1"/>
      <w:numFmt w:val="lowerLetter"/>
      <w:lvlText w:val="%8."/>
      <w:lvlJc w:val="left"/>
      <w:pPr>
        <w:ind w:left="6262" w:hanging="360"/>
      </w:pPr>
    </w:lvl>
    <w:lvl w:ilvl="8" w:tplc="0416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9">
    <w:nsid w:val="6E9816FC"/>
    <w:multiLevelType w:val="hybridMultilevel"/>
    <w:tmpl w:val="C35C4142"/>
    <w:lvl w:ilvl="0" w:tplc="CDD60806">
      <w:start w:val="1"/>
      <w:numFmt w:val="upperLetter"/>
      <w:pStyle w:val="Estilo71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0FD7A58"/>
    <w:multiLevelType w:val="hybridMultilevel"/>
    <w:tmpl w:val="C288613A"/>
    <w:lvl w:ilvl="0" w:tplc="CF4C206A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1">
    <w:nsid w:val="73AE366C"/>
    <w:multiLevelType w:val="hybridMultilevel"/>
    <w:tmpl w:val="0C94E142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3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4">
    <w:nsid w:val="790C0AD6"/>
    <w:multiLevelType w:val="hybridMultilevel"/>
    <w:tmpl w:val="F216FA56"/>
    <w:lvl w:ilvl="0" w:tplc="4398AEEE">
      <w:start w:val="1"/>
      <w:numFmt w:val="upperLetter"/>
      <w:pStyle w:val="Estilo74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FB51360"/>
    <w:multiLevelType w:val="hybridMultilevel"/>
    <w:tmpl w:val="4822BDC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6"/>
  </w:num>
  <w:num w:numId="3">
    <w:abstractNumId w:val="4"/>
  </w:num>
  <w:num w:numId="4">
    <w:abstractNumId w:val="27"/>
  </w:num>
  <w:num w:numId="5">
    <w:abstractNumId w:val="43"/>
  </w:num>
  <w:num w:numId="6">
    <w:abstractNumId w:val="3"/>
  </w:num>
  <w:num w:numId="7">
    <w:abstractNumId w:val="45"/>
  </w:num>
  <w:num w:numId="8">
    <w:abstractNumId w:val="12"/>
  </w:num>
  <w:num w:numId="9">
    <w:abstractNumId w:val="11"/>
  </w:num>
  <w:num w:numId="10">
    <w:abstractNumId w:val="42"/>
  </w:num>
  <w:num w:numId="11">
    <w:abstractNumId w:val="7"/>
  </w:num>
  <w:num w:numId="12">
    <w:abstractNumId w:val="19"/>
  </w:num>
  <w:num w:numId="13">
    <w:abstractNumId w:val="20"/>
  </w:num>
  <w:num w:numId="14">
    <w:abstractNumId w:val="31"/>
  </w:num>
  <w:num w:numId="15">
    <w:abstractNumId w:val="32"/>
  </w:num>
  <w:num w:numId="16">
    <w:abstractNumId w:val="25"/>
  </w:num>
  <w:num w:numId="17">
    <w:abstractNumId w:val="37"/>
  </w:num>
  <w:num w:numId="18">
    <w:abstractNumId w:val="14"/>
  </w:num>
  <w:num w:numId="19">
    <w:abstractNumId w:val="24"/>
  </w:num>
  <w:num w:numId="20">
    <w:abstractNumId w:val="30"/>
  </w:num>
  <w:num w:numId="21">
    <w:abstractNumId w:val="2"/>
  </w:num>
  <w:num w:numId="22">
    <w:abstractNumId w:val="18"/>
  </w:num>
  <w:num w:numId="23">
    <w:abstractNumId w:val="15"/>
  </w:num>
  <w:num w:numId="24">
    <w:abstractNumId w:val="35"/>
  </w:num>
  <w:num w:numId="25">
    <w:abstractNumId w:val="36"/>
  </w:num>
  <w:num w:numId="26">
    <w:abstractNumId w:val="0"/>
  </w:num>
  <w:num w:numId="27">
    <w:abstractNumId w:val="8"/>
  </w:num>
  <w:num w:numId="28">
    <w:abstractNumId w:val="29"/>
  </w:num>
  <w:num w:numId="29">
    <w:abstractNumId w:val="39"/>
  </w:num>
  <w:num w:numId="30">
    <w:abstractNumId w:val="44"/>
  </w:num>
  <w:num w:numId="31">
    <w:abstractNumId w:val="16"/>
  </w:num>
  <w:num w:numId="32">
    <w:abstractNumId w:val="1"/>
  </w:num>
  <w:num w:numId="33">
    <w:abstractNumId w:val="21"/>
  </w:num>
  <w:num w:numId="34">
    <w:abstractNumId w:val="10"/>
  </w:num>
  <w:num w:numId="35">
    <w:abstractNumId w:val="22"/>
  </w:num>
  <w:num w:numId="36">
    <w:abstractNumId w:val="38"/>
  </w:num>
  <w:num w:numId="37">
    <w:abstractNumId w:val="9"/>
  </w:num>
  <w:num w:numId="3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1"/>
  </w:num>
  <w:num w:numId="41">
    <w:abstractNumId w:val="33"/>
  </w:num>
  <w:num w:numId="42">
    <w:abstractNumId w:val="13"/>
  </w:num>
  <w:num w:numId="43">
    <w:abstractNumId w:val="40"/>
  </w:num>
  <w:num w:numId="44">
    <w:abstractNumId w:val="6"/>
  </w:num>
  <w:num w:numId="45">
    <w:abstractNumId w:val="46"/>
  </w:num>
  <w:num w:numId="46">
    <w:abstractNumId w:val="34"/>
  </w:num>
  <w:num w:numId="47">
    <w:abstractNumId w:val="28"/>
  </w:num>
  <w:num w:numId="48">
    <w:abstractNumId w:val="22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activeWritingStyle w:appName="MSWord" w:lang="pt-BR" w:vendorID="64" w:dllVersion="131078" w:nlCheck="1" w:checkStyle="0"/>
  <w:activeWritingStyle w:appName="MSWord" w:lang="es-ES_tradnl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6380"/>
    <w:rsid w:val="000022A3"/>
    <w:rsid w:val="00003948"/>
    <w:rsid w:val="0000429A"/>
    <w:rsid w:val="0000693F"/>
    <w:rsid w:val="00010CEC"/>
    <w:rsid w:val="00010E1D"/>
    <w:rsid w:val="00011362"/>
    <w:rsid w:val="000115CB"/>
    <w:rsid w:val="00011E93"/>
    <w:rsid w:val="00012065"/>
    <w:rsid w:val="00012078"/>
    <w:rsid w:val="0001221E"/>
    <w:rsid w:val="00012223"/>
    <w:rsid w:val="000134DE"/>
    <w:rsid w:val="00013B71"/>
    <w:rsid w:val="000205D7"/>
    <w:rsid w:val="00020D8E"/>
    <w:rsid w:val="00021234"/>
    <w:rsid w:val="00021707"/>
    <w:rsid w:val="000220A7"/>
    <w:rsid w:val="00022410"/>
    <w:rsid w:val="00022A48"/>
    <w:rsid w:val="00023684"/>
    <w:rsid w:val="00025C2E"/>
    <w:rsid w:val="00026A98"/>
    <w:rsid w:val="00027DF3"/>
    <w:rsid w:val="00030353"/>
    <w:rsid w:val="000304E2"/>
    <w:rsid w:val="00030600"/>
    <w:rsid w:val="00030720"/>
    <w:rsid w:val="00030BD4"/>
    <w:rsid w:val="00030D6D"/>
    <w:rsid w:val="00033479"/>
    <w:rsid w:val="0003349D"/>
    <w:rsid w:val="00034C3D"/>
    <w:rsid w:val="000362DE"/>
    <w:rsid w:val="000366BC"/>
    <w:rsid w:val="000366E5"/>
    <w:rsid w:val="0004033E"/>
    <w:rsid w:val="000418F4"/>
    <w:rsid w:val="00041F0F"/>
    <w:rsid w:val="00042DCA"/>
    <w:rsid w:val="00043E6E"/>
    <w:rsid w:val="00044754"/>
    <w:rsid w:val="00046F15"/>
    <w:rsid w:val="000504CA"/>
    <w:rsid w:val="000505AA"/>
    <w:rsid w:val="00050B63"/>
    <w:rsid w:val="00050B96"/>
    <w:rsid w:val="000518BC"/>
    <w:rsid w:val="00051DF1"/>
    <w:rsid w:val="00052263"/>
    <w:rsid w:val="000527C0"/>
    <w:rsid w:val="00053670"/>
    <w:rsid w:val="000545F1"/>
    <w:rsid w:val="00054DE3"/>
    <w:rsid w:val="00054E37"/>
    <w:rsid w:val="00055722"/>
    <w:rsid w:val="00055A9E"/>
    <w:rsid w:val="00055FC7"/>
    <w:rsid w:val="00056AC5"/>
    <w:rsid w:val="00056D30"/>
    <w:rsid w:val="00061043"/>
    <w:rsid w:val="00061230"/>
    <w:rsid w:val="00061B89"/>
    <w:rsid w:val="00062C22"/>
    <w:rsid w:val="00063858"/>
    <w:rsid w:val="000638DE"/>
    <w:rsid w:val="0006432C"/>
    <w:rsid w:val="000654E3"/>
    <w:rsid w:val="00065C3C"/>
    <w:rsid w:val="00066D20"/>
    <w:rsid w:val="000672BE"/>
    <w:rsid w:val="00070521"/>
    <w:rsid w:val="0007115D"/>
    <w:rsid w:val="00071EA9"/>
    <w:rsid w:val="000722C4"/>
    <w:rsid w:val="0007378C"/>
    <w:rsid w:val="00074A3D"/>
    <w:rsid w:val="0007527F"/>
    <w:rsid w:val="00075286"/>
    <w:rsid w:val="00077FA2"/>
    <w:rsid w:val="0008084C"/>
    <w:rsid w:val="00080902"/>
    <w:rsid w:val="00081AEF"/>
    <w:rsid w:val="00081DE1"/>
    <w:rsid w:val="00083089"/>
    <w:rsid w:val="00083443"/>
    <w:rsid w:val="00083ED2"/>
    <w:rsid w:val="00084901"/>
    <w:rsid w:val="00084EA6"/>
    <w:rsid w:val="00085E0B"/>
    <w:rsid w:val="00086630"/>
    <w:rsid w:val="00086E5F"/>
    <w:rsid w:val="0008713F"/>
    <w:rsid w:val="0008726A"/>
    <w:rsid w:val="00087AF0"/>
    <w:rsid w:val="00087DA2"/>
    <w:rsid w:val="000905D6"/>
    <w:rsid w:val="00090666"/>
    <w:rsid w:val="00090FF7"/>
    <w:rsid w:val="00091706"/>
    <w:rsid w:val="0009192A"/>
    <w:rsid w:val="000919E1"/>
    <w:rsid w:val="00092479"/>
    <w:rsid w:val="00092642"/>
    <w:rsid w:val="00092A4E"/>
    <w:rsid w:val="00093DB5"/>
    <w:rsid w:val="0009424E"/>
    <w:rsid w:val="0009592E"/>
    <w:rsid w:val="00095CD4"/>
    <w:rsid w:val="000975CF"/>
    <w:rsid w:val="000978F8"/>
    <w:rsid w:val="000979A5"/>
    <w:rsid w:val="00097C8F"/>
    <w:rsid w:val="00097FF1"/>
    <w:rsid w:val="000A0BBE"/>
    <w:rsid w:val="000A114E"/>
    <w:rsid w:val="000A117A"/>
    <w:rsid w:val="000A1670"/>
    <w:rsid w:val="000A192B"/>
    <w:rsid w:val="000A23E9"/>
    <w:rsid w:val="000A2B0E"/>
    <w:rsid w:val="000A2D49"/>
    <w:rsid w:val="000A310C"/>
    <w:rsid w:val="000A3C60"/>
    <w:rsid w:val="000A3D89"/>
    <w:rsid w:val="000A46F0"/>
    <w:rsid w:val="000A4F60"/>
    <w:rsid w:val="000A5DF4"/>
    <w:rsid w:val="000A79BA"/>
    <w:rsid w:val="000B00A7"/>
    <w:rsid w:val="000B0D62"/>
    <w:rsid w:val="000B0EC9"/>
    <w:rsid w:val="000B1B1E"/>
    <w:rsid w:val="000B21C1"/>
    <w:rsid w:val="000B2233"/>
    <w:rsid w:val="000B2569"/>
    <w:rsid w:val="000B4976"/>
    <w:rsid w:val="000B4C57"/>
    <w:rsid w:val="000B5534"/>
    <w:rsid w:val="000B55F0"/>
    <w:rsid w:val="000C07E5"/>
    <w:rsid w:val="000C08A5"/>
    <w:rsid w:val="000C1134"/>
    <w:rsid w:val="000C1281"/>
    <w:rsid w:val="000C12B4"/>
    <w:rsid w:val="000C1A3C"/>
    <w:rsid w:val="000C1B01"/>
    <w:rsid w:val="000C2833"/>
    <w:rsid w:val="000C3B36"/>
    <w:rsid w:val="000C7A08"/>
    <w:rsid w:val="000D1042"/>
    <w:rsid w:val="000D22BD"/>
    <w:rsid w:val="000D4564"/>
    <w:rsid w:val="000D47D9"/>
    <w:rsid w:val="000D75C5"/>
    <w:rsid w:val="000D7805"/>
    <w:rsid w:val="000D7EA2"/>
    <w:rsid w:val="000E0361"/>
    <w:rsid w:val="000E0663"/>
    <w:rsid w:val="000E06F7"/>
    <w:rsid w:val="000E1923"/>
    <w:rsid w:val="000E1B9C"/>
    <w:rsid w:val="000E3592"/>
    <w:rsid w:val="000E35E9"/>
    <w:rsid w:val="000E3967"/>
    <w:rsid w:val="000E3FB7"/>
    <w:rsid w:val="000E42AE"/>
    <w:rsid w:val="000E5CD0"/>
    <w:rsid w:val="000F023E"/>
    <w:rsid w:val="000F0EAF"/>
    <w:rsid w:val="000F11CB"/>
    <w:rsid w:val="000F1275"/>
    <w:rsid w:val="000F1641"/>
    <w:rsid w:val="000F28B1"/>
    <w:rsid w:val="000F28C5"/>
    <w:rsid w:val="000F2E61"/>
    <w:rsid w:val="000F2EA5"/>
    <w:rsid w:val="000F40DD"/>
    <w:rsid w:val="000F432D"/>
    <w:rsid w:val="000F4AE6"/>
    <w:rsid w:val="000F4F36"/>
    <w:rsid w:val="000F62AD"/>
    <w:rsid w:val="000F6A21"/>
    <w:rsid w:val="000F726F"/>
    <w:rsid w:val="000F7C2A"/>
    <w:rsid w:val="000F7CCD"/>
    <w:rsid w:val="00100D52"/>
    <w:rsid w:val="001011AE"/>
    <w:rsid w:val="00101DA2"/>
    <w:rsid w:val="001028A9"/>
    <w:rsid w:val="00102B3C"/>
    <w:rsid w:val="0010390F"/>
    <w:rsid w:val="00103DA6"/>
    <w:rsid w:val="00103DEA"/>
    <w:rsid w:val="00104DF8"/>
    <w:rsid w:val="00106705"/>
    <w:rsid w:val="001069D9"/>
    <w:rsid w:val="00107949"/>
    <w:rsid w:val="0011009E"/>
    <w:rsid w:val="001101F6"/>
    <w:rsid w:val="00112346"/>
    <w:rsid w:val="00112971"/>
    <w:rsid w:val="00112C8F"/>
    <w:rsid w:val="0011362B"/>
    <w:rsid w:val="00113698"/>
    <w:rsid w:val="00114051"/>
    <w:rsid w:val="0011447C"/>
    <w:rsid w:val="00114826"/>
    <w:rsid w:val="001157FD"/>
    <w:rsid w:val="00116D1B"/>
    <w:rsid w:val="001173A9"/>
    <w:rsid w:val="001173E2"/>
    <w:rsid w:val="001211B2"/>
    <w:rsid w:val="00121F1A"/>
    <w:rsid w:val="00122A4C"/>
    <w:rsid w:val="00123971"/>
    <w:rsid w:val="00124300"/>
    <w:rsid w:val="00125B9A"/>
    <w:rsid w:val="0012676D"/>
    <w:rsid w:val="001269CA"/>
    <w:rsid w:val="001273AA"/>
    <w:rsid w:val="0012773D"/>
    <w:rsid w:val="00127A9A"/>
    <w:rsid w:val="00131B82"/>
    <w:rsid w:val="00131BD6"/>
    <w:rsid w:val="001340F6"/>
    <w:rsid w:val="00134D30"/>
    <w:rsid w:val="00134F1F"/>
    <w:rsid w:val="00136A2B"/>
    <w:rsid w:val="00137436"/>
    <w:rsid w:val="00137FA1"/>
    <w:rsid w:val="00140576"/>
    <w:rsid w:val="0014105C"/>
    <w:rsid w:val="00141C6D"/>
    <w:rsid w:val="00142787"/>
    <w:rsid w:val="001435F3"/>
    <w:rsid w:val="0014362E"/>
    <w:rsid w:val="00143AE2"/>
    <w:rsid w:val="001444C0"/>
    <w:rsid w:val="001457D4"/>
    <w:rsid w:val="00145BD2"/>
    <w:rsid w:val="00145F44"/>
    <w:rsid w:val="0014649B"/>
    <w:rsid w:val="00147B43"/>
    <w:rsid w:val="00147C15"/>
    <w:rsid w:val="00147E27"/>
    <w:rsid w:val="001505C9"/>
    <w:rsid w:val="0015085E"/>
    <w:rsid w:val="001519F0"/>
    <w:rsid w:val="00152DC5"/>
    <w:rsid w:val="00153B8A"/>
    <w:rsid w:val="00155129"/>
    <w:rsid w:val="00157380"/>
    <w:rsid w:val="00157B39"/>
    <w:rsid w:val="00160873"/>
    <w:rsid w:val="00160A49"/>
    <w:rsid w:val="001616C1"/>
    <w:rsid w:val="00161A22"/>
    <w:rsid w:val="00161F25"/>
    <w:rsid w:val="00162F71"/>
    <w:rsid w:val="00164765"/>
    <w:rsid w:val="001651A7"/>
    <w:rsid w:val="00167B95"/>
    <w:rsid w:val="00167D82"/>
    <w:rsid w:val="0017048E"/>
    <w:rsid w:val="001708B5"/>
    <w:rsid w:val="00170B4B"/>
    <w:rsid w:val="00171462"/>
    <w:rsid w:val="00171ACA"/>
    <w:rsid w:val="00172E92"/>
    <w:rsid w:val="0017378A"/>
    <w:rsid w:val="001749C1"/>
    <w:rsid w:val="00175207"/>
    <w:rsid w:val="00176537"/>
    <w:rsid w:val="0017665C"/>
    <w:rsid w:val="0017730D"/>
    <w:rsid w:val="0017741A"/>
    <w:rsid w:val="001775D2"/>
    <w:rsid w:val="0018029C"/>
    <w:rsid w:val="001834EE"/>
    <w:rsid w:val="0018682D"/>
    <w:rsid w:val="00186B31"/>
    <w:rsid w:val="00186F11"/>
    <w:rsid w:val="00190108"/>
    <w:rsid w:val="0019121D"/>
    <w:rsid w:val="001918A3"/>
    <w:rsid w:val="00191E60"/>
    <w:rsid w:val="00191FDC"/>
    <w:rsid w:val="001921E3"/>
    <w:rsid w:val="00193034"/>
    <w:rsid w:val="00193770"/>
    <w:rsid w:val="00193C0F"/>
    <w:rsid w:val="0019492B"/>
    <w:rsid w:val="001951A6"/>
    <w:rsid w:val="0019660E"/>
    <w:rsid w:val="00196782"/>
    <w:rsid w:val="001A09D6"/>
    <w:rsid w:val="001A0CEE"/>
    <w:rsid w:val="001A0D7C"/>
    <w:rsid w:val="001A15F9"/>
    <w:rsid w:val="001A1CB0"/>
    <w:rsid w:val="001A2A6A"/>
    <w:rsid w:val="001A46B6"/>
    <w:rsid w:val="001A562E"/>
    <w:rsid w:val="001A5995"/>
    <w:rsid w:val="001A6315"/>
    <w:rsid w:val="001B0765"/>
    <w:rsid w:val="001B151B"/>
    <w:rsid w:val="001B170C"/>
    <w:rsid w:val="001B17DC"/>
    <w:rsid w:val="001B3F35"/>
    <w:rsid w:val="001B461F"/>
    <w:rsid w:val="001B4D03"/>
    <w:rsid w:val="001B50F4"/>
    <w:rsid w:val="001B5F00"/>
    <w:rsid w:val="001B6A34"/>
    <w:rsid w:val="001B7FD8"/>
    <w:rsid w:val="001C07E5"/>
    <w:rsid w:val="001C0F42"/>
    <w:rsid w:val="001C1716"/>
    <w:rsid w:val="001C2139"/>
    <w:rsid w:val="001C2C7B"/>
    <w:rsid w:val="001C3CD4"/>
    <w:rsid w:val="001C4480"/>
    <w:rsid w:val="001C44E2"/>
    <w:rsid w:val="001C4603"/>
    <w:rsid w:val="001C4D88"/>
    <w:rsid w:val="001C5112"/>
    <w:rsid w:val="001C5ED3"/>
    <w:rsid w:val="001C6E5D"/>
    <w:rsid w:val="001C7928"/>
    <w:rsid w:val="001C7CE2"/>
    <w:rsid w:val="001D0C87"/>
    <w:rsid w:val="001D19B1"/>
    <w:rsid w:val="001D2A3B"/>
    <w:rsid w:val="001D2D77"/>
    <w:rsid w:val="001D332F"/>
    <w:rsid w:val="001D33E3"/>
    <w:rsid w:val="001D4025"/>
    <w:rsid w:val="001D5AA5"/>
    <w:rsid w:val="001D6921"/>
    <w:rsid w:val="001D6933"/>
    <w:rsid w:val="001D7321"/>
    <w:rsid w:val="001D7670"/>
    <w:rsid w:val="001D7DEC"/>
    <w:rsid w:val="001D7EEC"/>
    <w:rsid w:val="001E00FB"/>
    <w:rsid w:val="001E099E"/>
    <w:rsid w:val="001E1213"/>
    <w:rsid w:val="001E1EAE"/>
    <w:rsid w:val="001E2EB2"/>
    <w:rsid w:val="001E3096"/>
    <w:rsid w:val="001E3552"/>
    <w:rsid w:val="001E3D2A"/>
    <w:rsid w:val="001E5FDB"/>
    <w:rsid w:val="001E66E8"/>
    <w:rsid w:val="001E69CB"/>
    <w:rsid w:val="001E7661"/>
    <w:rsid w:val="001F0612"/>
    <w:rsid w:val="001F11D4"/>
    <w:rsid w:val="001F1440"/>
    <w:rsid w:val="001F27E5"/>
    <w:rsid w:val="001F2C1B"/>
    <w:rsid w:val="001F2C79"/>
    <w:rsid w:val="001F32AE"/>
    <w:rsid w:val="001F4778"/>
    <w:rsid w:val="001F47B3"/>
    <w:rsid w:val="001F7733"/>
    <w:rsid w:val="001F7EC8"/>
    <w:rsid w:val="00200FDA"/>
    <w:rsid w:val="0020116B"/>
    <w:rsid w:val="00201784"/>
    <w:rsid w:val="00202038"/>
    <w:rsid w:val="002021CD"/>
    <w:rsid w:val="002034F2"/>
    <w:rsid w:val="00204304"/>
    <w:rsid w:val="00204FC7"/>
    <w:rsid w:val="002051BB"/>
    <w:rsid w:val="00205619"/>
    <w:rsid w:val="00207918"/>
    <w:rsid w:val="00207BBE"/>
    <w:rsid w:val="00210EBD"/>
    <w:rsid w:val="00211178"/>
    <w:rsid w:val="00211C7E"/>
    <w:rsid w:val="00212E6D"/>
    <w:rsid w:val="00213DB5"/>
    <w:rsid w:val="00214178"/>
    <w:rsid w:val="00214D11"/>
    <w:rsid w:val="00216FD3"/>
    <w:rsid w:val="0022041B"/>
    <w:rsid w:val="0022056B"/>
    <w:rsid w:val="00220B47"/>
    <w:rsid w:val="00221F8C"/>
    <w:rsid w:val="00222D84"/>
    <w:rsid w:val="00222EAE"/>
    <w:rsid w:val="00223BAC"/>
    <w:rsid w:val="0022469B"/>
    <w:rsid w:val="0022481E"/>
    <w:rsid w:val="00224BCF"/>
    <w:rsid w:val="00224DEE"/>
    <w:rsid w:val="0022506C"/>
    <w:rsid w:val="00225D1B"/>
    <w:rsid w:val="0022696A"/>
    <w:rsid w:val="00226BDC"/>
    <w:rsid w:val="00227954"/>
    <w:rsid w:val="00235172"/>
    <w:rsid w:val="002351EB"/>
    <w:rsid w:val="00236362"/>
    <w:rsid w:val="00241EC7"/>
    <w:rsid w:val="00243747"/>
    <w:rsid w:val="00243EB4"/>
    <w:rsid w:val="002450BA"/>
    <w:rsid w:val="00246416"/>
    <w:rsid w:val="00246D4E"/>
    <w:rsid w:val="00250984"/>
    <w:rsid w:val="00250F42"/>
    <w:rsid w:val="00251201"/>
    <w:rsid w:val="0025163D"/>
    <w:rsid w:val="002516BC"/>
    <w:rsid w:val="0025185E"/>
    <w:rsid w:val="0025469D"/>
    <w:rsid w:val="002565D8"/>
    <w:rsid w:val="00257C6E"/>
    <w:rsid w:val="00260C16"/>
    <w:rsid w:val="00260E01"/>
    <w:rsid w:val="002617E5"/>
    <w:rsid w:val="00261DC0"/>
    <w:rsid w:val="00262347"/>
    <w:rsid w:val="002624D2"/>
    <w:rsid w:val="0026592A"/>
    <w:rsid w:val="00265BED"/>
    <w:rsid w:val="00267E0F"/>
    <w:rsid w:val="00270380"/>
    <w:rsid w:val="00271C64"/>
    <w:rsid w:val="00273FED"/>
    <w:rsid w:val="00276BAE"/>
    <w:rsid w:val="00277038"/>
    <w:rsid w:val="002778A7"/>
    <w:rsid w:val="00277FAB"/>
    <w:rsid w:val="002807CA"/>
    <w:rsid w:val="00281810"/>
    <w:rsid w:val="00282E95"/>
    <w:rsid w:val="0028386D"/>
    <w:rsid w:val="00284438"/>
    <w:rsid w:val="0028527F"/>
    <w:rsid w:val="0028532F"/>
    <w:rsid w:val="0028534B"/>
    <w:rsid w:val="00285591"/>
    <w:rsid w:val="00285E50"/>
    <w:rsid w:val="00287191"/>
    <w:rsid w:val="002877DB"/>
    <w:rsid w:val="00291ABE"/>
    <w:rsid w:val="00292066"/>
    <w:rsid w:val="002935DB"/>
    <w:rsid w:val="0029393B"/>
    <w:rsid w:val="002946B6"/>
    <w:rsid w:val="00294D79"/>
    <w:rsid w:val="00294F7C"/>
    <w:rsid w:val="00296759"/>
    <w:rsid w:val="00296F35"/>
    <w:rsid w:val="0029720C"/>
    <w:rsid w:val="002974F2"/>
    <w:rsid w:val="002A07DC"/>
    <w:rsid w:val="002A0D3A"/>
    <w:rsid w:val="002A2BD5"/>
    <w:rsid w:val="002A2C38"/>
    <w:rsid w:val="002A3C6A"/>
    <w:rsid w:val="002A4995"/>
    <w:rsid w:val="002A5CDC"/>
    <w:rsid w:val="002A6F46"/>
    <w:rsid w:val="002A7156"/>
    <w:rsid w:val="002B02F5"/>
    <w:rsid w:val="002B0333"/>
    <w:rsid w:val="002B0850"/>
    <w:rsid w:val="002B2734"/>
    <w:rsid w:val="002B29FA"/>
    <w:rsid w:val="002B42E1"/>
    <w:rsid w:val="002B44DD"/>
    <w:rsid w:val="002B4775"/>
    <w:rsid w:val="002B4EB7"/>
    <w:rsid w:val="002B75E3"/>
    <w:rsid w:val="002B761A"/>
    <w:rsid w:val="002B7B16"/>
    <w:rsid w:val="002B7B3F"/>
    <w:rsid w:val="002C07B3"/>
    <w:rsid w:val="002C0EF4"/>
    <w:rsid w:val="002C1CB3"/>
    <w:rsid w:val="002C347A"/>
    <w:rsid w:val="002C3666"/>
    <w:rsid w:val="002C41FD"/>
    <w:rsid w:val="002C42B9"/>
    <w:rsid w:val="002C45D6"/>
    <w:rsid w:val="002C47D0"/>
    <w:rsid w:val="002C48BB"/>
    <w:rsid w:val="002C4C7C"/>
    <w:rsid w:val="002C4DFA"/>
    <w:rsid w:val="002C53AD"/>
    <w:rsid w:val="002C5D51"/>
    <w:rsid w:val="002C5D8A"/>
    <w:rsid w:val="002C62E6"/>
    <w:rsid w:val="002C6AB6"/>
    <w:rsid w:val="002D1579"/>
    <w:rsid w:val="002D175F"/>
    <w:rsid w:val="002D23D3"/>
    <w:rsid w:val="002D28C4"/>
    <w:rsid w:val="002D309F"/>
    <w:rsid w:val="002D3EE5"/>
    <w:rsid w:val="002D498B"/>
    <w:rsid w:val="002D5107"/>
    <w:rsid w:val="002D5633"/>
    <w:rsid w:val="002D5A12"/>
    <w:rsid w:val="002D5C4A"/>
    <w:rsid w:val="002E098F"/>
    <w:rsid w:val="002E2335"/>
    <w:rsid w:val="002E27B1"/>
    <w:rsid w:val="002E356C"/>
    <w:rsid w:val="002E3718"/>
    <w:rsid w:val="002E3764"/>
    <w:rsid w:val="002E3AFA"/>
    <w:rsid w:val="002E3B5B"/>
    <w:rsid w:val="002E3EEC"/>
    <w:rsid w:val="002E4517"/>
    <w:rsid w:val="002E4D25"/>
    <w:rsid w:val="002E5EA1"/>
    <w:rsid w:val="002E61BB"/>
    <w:rsid w:val="002E6815"/>
    <w:rsid w:val="002E69F2"/>
    <w:rsid w:val="002E7FEC"/>
    <w:rsid w:val="002F1863"/>
    <w:rsid w:val="002F200E"/>
    <w:rsid w:val="002F221A"/>
    <w:rsid w:val="002F222F"/>
    <w:rsid w:val="002F2D70"/>
    <w:rsid w:val="002F4B42"/>
    <w:rsid w:val="002F4E46"/>
    <w:rsid w:val="002F5038"/>
    <w:rsid w:val="002F6390"/>
    <w:rsid w:val="002F639B"/>
    <w:rsid w:val="002F6951"/>
    <w:rsid w:val="00300534"/>
    <w:rsid w:val="003013AD"/>
    <w:rsid w:val="0030181E"/>
    <w:rsid w:val="003018B0"/>
    <w:rsid w:val="00301B57"/>
    <w:rsid w:val="003032A9"/>
    <w:rsid w:val="00303E52"/>
    <w:rsid w:val="003041EB"/>
    <w:rsid w:val="00304CE8"/>
    <w:rsid w:val="00306B12"/>
    <w:rsid w:val="00307C39"/>
    <w:rsid w:val="0031086E"/>
    <w:rsid w:val="003115AA"/>
    <w:rsid w:val="00311840"/>
    <w:rsid w:val="003125B3"/>
    <w:rsid w:val="0031305A"/>
    <w:rsid w:val="00313E20"/>
    <w:rsid w:val="00313E72"/>
    <w:rsid w:val="003146B9"/>
    <w:rsid w:val="00316EFF"/>
    <w:rsid w:val="003203BD"/>
    <w:rsid w:val="003214F1"/>
    <w:rsid w:val="00321EA9"/>
    <w:rsid w:val="00322414"/>
    <w:rsid w:val="00322ABB"/>
    <w:rsid w:val="00322BEA"/>
    <w:rsid w:val="00323569"/>
    <w:rsid w:val="00323BA5"/>
    <w:rsid w:val="00324E28"/>
    <w:rsid w:val="00326384"/>
    <w:rsid w:val="003267B9"/>
    <w:rsid w:val="00326ABB"/>
    <w:rsid w:val="00326BE7"/>
    <w:rsid w:val="00326D3D"/>
    <w:rsid w:val="003271D4"/>
    <w:rsid w:val="00330056"/>
    <w:rsid w:val="00334491"/>
    <w:rsid w:val="003367EB"/>
    <w:rsid w:val="00337746"/>
    <w:rsid w:val="003402A9"/>
    <w:rsid w:val="00340577"/>
    <w:rsid w:val="00340B92"/>
    <w:rsid w:val="00340BFA"/>
    <w:rsid w:val="00342291"/>
    <w:rsid w:val="00342BCC"/>
    <w:rsid w:val="00342C49"/>
    <w:rsid w:val="00343354"/>
    <w:rsid w:val="003453B6"/>
    <w:rsid w:val="0034553C"/>
    <w:rsid w:val="00345CD7"/>
    <w:rsid w:val="0034675E"/>
    <w:rsid w:val="003468B5"/>
    <w:rsid w:val="00346CC2"/>
    <w:rsid w:val="00347043"/>
    <w:rsid w:val="00347503"/>
    <w:rsid w:val="00347604"/>
    <w:rsid w:val="00347652"/>
    <w:rsid w:val="00347ED5"/>
    <w:rsid w:val="00350430"/>
    <w:rsid w:val="0035135D"/>
    <w:rsid w:val="003521ED"/>
    <w:rsid w:val="00352F33"/>
    <w:rsid w:val="003538CE"/>
    <w:rsid w:val="0035422A"/>
    <w:rsid w:val="0035545B"/>
    <w:rsid w:val="00356A35"/>
    <w:rsid w:val="00356FF8"/>
    <w:rsid w:val="0035763B"/>
    <w:rsid w:val="00360725"/>
    <w:rsid w:val="00361AA1"/>
    <w:rsid w:val="0036281E"/>
    <w:rsid w:val="00364555"/>
    <w:rsid w:val="0036633D"/>
    <w:rsid w:val="0036719B"/>
    <w:rsid w:val="00367E09"/>
    <w:rsid w:val="00367EF3"/>
    <w:rsid w:val="00371C1F"/>
    <w:rsid w:val="00371D38"/>
    <w:rsid w:val="003729FA"/>
    <w:rsid w:val="00372C57"/>
    <w:rsid w:val="00372F7D"/>
    <w:rsid w:val="00373188"/>
    <w:rsid w:val="003735D6"/>
    <w:rsid w:val="003746EA"/>
    <w:rsid w:val="00377E9F"/>
    <w:rsid w:val="00380B0B"/>
    <w:rsid w:val="00380C4A"/>
    <w:rsid w:val="003814D0"/>
    <w:rsid w:val="0038275C"/>
    <w:rsid w:val="00383947"/>
    <w:rsid w:val="0038484F"/>
    <w:rsid w:val="00384DC7"/>
    <w:rsid w:val="00385EB1"/>
    <w:rsid w:val="0038680D"/>
    <w:rsid w:val="00386A30"/>
    <w:rsid w:val="0038734D"/>
    <w:rsid w:val="003873D7"/>
    <w:rsid w:val="0039034F"/>
    <w:rsid w:val="003926AC"/>
    <w:rsid w:val="0039280D"/>
    <w:rsid w:val="00392EF6"/>
    <w:rsid w:val="00392FA6"/>
    <w:rsid w:val="0039328B"/>
    <w:rsid w:val="00394B41"/>
    <w:rsid w:val="0039621B"/>
    <w:rsid w:val="003966C6"/>
    <w:rsid w:val="00396952"/>
    <w:rsid w:val="00396A93"/>
    <w:rsid w:val="00396E9E"/>
    <w:rsid w:val="0039761F"/>
    <w:rsid w:val="003A07F6"/>
    <w:rsid w:val="003A1CB7"/>
    <w:rsid w:val="003A39B9"/>
    <w:rsid w:val="003A3AF0"/>
    <w:rsid w:val="003A42EA"/>
    <w:rsid w:val="003A47CD"/>
    <w:rsid w:val="003A49C6"/>
    <w:rsid w:val="003A4DF5"/>
    <w:rsid w:val="003A51B1"/>
    <w:rsid w:val="003A62F5"/>
    <w:rsid w:val="003A6DAC"/>
    <w:rsid w:val="003A7667"/>
    <w:rsid w:val="003A7B3B"/>
    <w:rsid w:val="003A7F29"/>
    <w:rsid w:val="003B122D"/>
    <w:rsid w:val="003B132D"/>
    <w:rsid w:val="003B3193"/>
    <w:rsid w:val="003B381D"/>
    <w:rsid w:val="003B49FB"/>
    <w:rsid w:val="003B635B"/>
    <w:rsid w:val="003B6C08"/>
    <w:rsid w:val="003B76DD"/>
    <w:rsid w:val="003B77C5"/>
    <w:rsid w:val="003B7E07"/>
    <w:rsid w:val="003C0FD6"/>
    <w:rsid w:val="003C12B3"/>
    <w:rsid w:val="003C138B"/>
    <w:rsid w:val="003C1D3D"/>
    <w:rsid w:val="003C1F31"/>
    <w:rsid w:val="003C2743"/>
    <w:rsid w:val="003C30E8"/>
    <w:rsid w:val="003C3AD7"/>
    <w:rsid w:val="003C70AC"/>
    <w:rsid w:val="003C7532"/>
    <w:rsid w:val="003C7C41"/>
    <w:rsid w:val="003C7E04"/>
    <w:rsid w:val="003D033A"/>
    <w:rsid w:val="003D0716"/>
    <w:rsid w:val="003D0BF4"/>
    <w:rsid w:val="003D18FF"/>
    <w:rsid w:val="003D39F7"/>
    <w:rsid w:val="003D44BF"/>
    <w:rsid w:val="003D6051"/>
    <w:rsid w:val="003D6C1A"/>
    <w:rsid w:val="003D77F2"/>
    <w:rsid w:val="003E063A"/>
    <w:rsid w:val="003E2159"/>
    <w:rsid w:val="003E243A"/>
    <w:rsid w:val="003E26B8"/>
    <w:rsid w:val="003E28D7"/>
    <w:rsid w:val="003E2B0A"/>
    <w:rsid w:val="003E2C12"/>
    <w:rsid w:val="003E3A10"/>
    <w:rsid w:val="003E3CBF"/>
    <w:rsid w:val="003E4407"/>
    <w:rsid w:val="003E4C42"/>
    <w:rsid w:val="003E4D14"/>
    <w:rsid w:val="003E7947"/>
    <w:rsid w:val="003F17C9"/>
    <w:rsid w:val="003F2A18"/>
    <w:rsid w:val="003F2CC8"/>
    <w:rsid w:val="003F3243"/>
    <w:rsid w:val="003F36A0"/>
    <w:rsid w:val="003F51EF"/>
    <w:rsid w:val="003F54E1"/>
    <w:rsid w:val="003F6315"/>
    <w:rsid w:val="003F6660"/>
    <w:rsid w:val="003F6EF1"/>
    <w:rsid w:val="003F7B35"/>
    <w:rsid w:val="004013A5"/>
    <w:rsid w:val="00401FCD"/>
    <w:rsid w:val="00402F1E"/>
    <w:rsid w:val="00402FDE"/>
    <w:rsid w:val="004032E9"/>
    <w:rsid w:val="00403EAC"/>
    <w:rsid w:val="0040538E"/>
    <w:rsid w:val="004056F1"/>
    <w:rsid w:val="0040571B"/>
    <w:rsid w:val="004058EF"/>
    <w:rsid w:val="00405EC9"/>
    <w:rsid w:val="00406691"/>
    <w:rsid w:val="00407263"/>
    <w:rsid w:val="00407628"/>
    <w:rsid w:val="004122DF"/>
    <w:rsid w:val="00413B32"/>
    <w:rsid w:val="00415305"/>
    <w:rsid w:val="00415458"/>
    <w:rsid w:val="004155D6"/>
    <w:rsid w:val="004163DB"/>
    <w:rsid w:val="00417369"/>
    <w:rsid w:val="0042019B"/>
    <w:rsid w:val="004216AF"/>
    <w:rsid w:val="00421BDF"/>
    <w:rsid w:val="00422CF7"/>
    <w:rsid w:val="0042402C"/>
    <w:rsid w:val="0042439C"/>
    <w:rsid w:val="00430279"/>
    <w:rsid w:val="004313EA"/>
    <w:rsid w:val="00431E1B"/>
    <w:rsid w:val="00432CA5"/>
    <w:rsid w:val="004333F8"/>
    <w:rsid w:val="00433ABD"/>
    <w:rsid w:val="00434934"/>
    <w:rsid w:val="00435323"/>
    <w:rsid w:val="00435E9C"/>
    <w:rsid w:val="004366D3"/>
    <w:rsid w:val="00436C1F"/>
    <w:rsid w:val="0043762E"/>
    <w:rsid w:val="00437CD1"/>
    <w:rsid w:val="004400CF"/>
    <w:rsid w:val="004405BE"/>
    <w:rsid w:val="00440F3B"/>
    <w:rsid w:val="00441673"/>
    <w:rsid w:val="00442368"/>
    <w:rsid w:val="00446EB4"/>
    <w:rsid w:val="004504A7"/>
    <w:rsid w:val="0045213C"/>
    <w:rsid w:val="00452148"/>
    <w:rsid w:val="004528F2"/>
    <w:rsid w:val="0045293A"/>
    <w:rsid w:val="00452FBC"/>
    <w:rsid w:val="00453279"/>
    <w:rsid w:val="00456CF9"/>
    <w:rsid w:val="00457A3F"/>
    <w:rsid w:val="004603D8"/>
    <w:rsid w:val="00460AD7"/>
    <w:rsid w:val="00461184"/>
    <w:rsid w:val="00462363"/>
    <w:rsid w:val="00462390"/>
    <w:rsid w:val="00462CB4"/>
    <w:rsid w:val="004632CA"/>
    <w:rsid w:val="00463935"/>
    <w:rsid w:val="00463E8E"/>
    <w:rsid w:val="004643B0"/>
    <w:rsid w:val="004648DC"/>
    <w:rsid w:val="00466D8A"/>
    <w:rsid w:val="00467823"/>
    <w:rsid w:val="00467EFF"/>
    <w:rsid w:val="00470013"/>
    <w:rsid w:val="0047016D"/>
    <w:rsid w:val="00470932"/>
    <w:rsid w:val="0047094D"/>
    <w:rsid w:val="00470EB9"/>
    <w:rsid w:val="0047117E"/>
    <w:rsid w:val="004734EF"/>
    <w:rsid w:val="00475964"/>
    <w:rsid w:val="00475C95"/>
    <w:rsid w:val="00475DD9"/>
    <w:rsid w:val="00475FB4"/>
    <w:rsid w:val="0048094D"/>
    <w:rsid w:val="0048159B"/>
    <w:rsid w:val="004819A5"/>
    <w:rsid w:val="00481F3D"/>
    <w:rsid w:val="004829EE"/>
    <w:rsid w:val="004834DE"/>
    <w:rsid w:val="0048474C"/>
    <w:rsid w:val="00485C6F"/>
    <w:rsid w:val="004875E0"/>
    <w:rsid w:val="00491360"/>
    <w:rsid w:val="00493991"/>
    <w:rsid w:val="0049484D"/>
    <w:rsid w:val="004949D2"/>
    <w:rsid w:val="004954DF"/>
    <w:rsid w:val="00495700"/>
    <w:rsid w:val="00495811"/>
    <w:rsid w:val="004959CC"/>
    <w:rsid w:val="004968E9"/>
    <w:rsid w:val="00496CC6"/>
    <w:rsid w:val="004972E9"/>
    <w:rsid w:val="004973EC"/>
    <w:rsid w:val="00497581"/>
    <w:rsid w:val="004A0814"/>
    <w:rsid w:val="004A0E76"/>
    <w:rsid w:val="004A1867"/>
    <w:rsid w:val="004A293E"/>
    <w:rsid w:val="004A3F12"/>
    <w:rsid w:val="004A59F7"/>
    <w:rsid w:val="004A5A26"/>
    <w:rsid w:val="004A620D"/>
    <w:rsid w:val="004B064C"/>
    <w:rsid w:val="004B0FBF"/>
    <w:rsid w:val="004B146E"/>
    <w:rsid w:val="004B1B96"/>
    <w:rsid w:val="004B1FA3"/>
    <w:rsid w:val="004B285D"/>
    <w:rsid w:val="004B38F4"/>
    <w:rsid w:val="004B3F9C"/>
    <w:rsid w:val="004B4721"/>
    <w:rsid w:val="004B476A"/>
    <w:rsid w:val="004B4B42"/>
    <w:rsid w:val="004B6361"/>
    <w:rsid w:val="004B64FC"/>
    <w:rsid w:val="004B6609"/>
    <w:rsid w:val="004B77BD"/>
    <w:rsid w:val="004B7805"/>
    <w:rsid w:val="004C0F51"/>
    <w:rsid w:val="004C2E30"/>
    <w:rsid w:val="004C35C2"/>
    <w:rsid w:val="004C439C"/>
    <w:rsid w:val="004C5B11"/>
    <w:rsid w:val="004C5D61"/>
    <w:rsid w:val="004C5EB1"/>
    <w:rsid w:val="004C6FEB"/>
    <w:rsid w:val="004C76D0"/>
    <w:rsid w:val="004D1CAE"/>
    <w:rsid w:val="004D20EC"/>
    <w:rsid w:val="004D2B20"/>
    <w:rsid w:val="004D3598"/>
    <w:rsid w:val="004D3830"/>
    <w:rsid w:val="004D4F08"/>
    <w:rsid w:val="004D55EF"/>
    <w:rsid w:val="004D6858"/>
    <w:rsid w:val="004D6CC2"/>
    <w:rsid w:val="004D75FC"/>
    <w:rsid w:val="004E0BDE"/>
    <w:rsid w:val="004E10CC"/>
    <w:rsid w:val="004E1343"/>
    <w:rsid w:val="004E1C89"/>
    <w:rsid w:val="004E2D15"/>
    <w:rsid w:val="004E31C4"/>
    <w:rsid w:val="004E3742"/>
    <w:rsid w:val="004E3EAF"/>
    <w:rsid w:val="004E407E"/>
    <w:rsid w:val="004E4468"/>
    <w:rsid w:val="004E4549"/>
    <w:rsid w:val="004E4FC0"/>
    <w:rsid w:val="004E5266"/>
    <w:rsid w:val="004E66B1"/>
    <w:rsid w:val="004E6DBA"/>
    <w:rsid w:val="004E72B9"/>
    <w:rsid w:val="004E7300"/>
    <w:rsid w:val="004E758E"/>
    <w:rsid w:val="004E7AC1"/>
    <w:rsid w:val="004F001C"/>
    <w:rsid w:val="004F0CE0"/>
    <w:rsid w:val="004F2C6A"/>
    <w:rsid w:val="004F3586"/>
    <w:rsid w:val="004F391A"/>
    <w:rsid w:val="004F3D15"/>
    <w:rsid w:val="004F3D68"/>
    <w:rsid w:val="004F3E71"/>
    <w:rsid w:val="004F42ED"/>
    <w:rsid w:val="004F5206"/>
    <w:rsid w:val="004F55B4"/>
    <w:rsid w:val="004F61C4"/>
    <w:rsid w:val="004F6777"/>
    <w:rsid w:val="004F75F0"/>
    <w:rsid w:val="00500AE7"/>
    <w:rsid w:val="00501FCA"/>
    <w:rsid w:val="00502178"/>
    <w:rsid w:val="0050248D"/>
    <w:rsid w:val="00502D86"/>
    <w:rsid w:val="00504CF1"/>
    <w:rsid w:val="005069FA"/>
    <w:rsid w:val="00507B30"/>
    <w:rsid w:val="005105B9"/>
    <w:rsid w:val="00511522"/>
    <w:rsid w:val="005118A8"/>
    <w:rsid w:val="00511A89"/>
    <w:rsid w:val="00513514"/>
    <w:rsid w:val="00514222"/>
    <w:rsid w:val="00514742"/>
    <w:rsid w:val="00514D98"/>
    <w:rsid w:val="00516270"/>
    <w:rsid w:val="005174CB"/>
    <w:rsid w:val="0051775A"/>
    <w:rsid w:val="00520C21"/>
    <w:rsid w:val="00521B63"/>
    <w:rsid w:val="0052256F"/>
    <w:rsid w:val="005260BE"/>
    <w:rsid w:val="0052703A"/>
    <w:rsid w:val="0053098D"/>
    <w:rsid w:val="005315E3"/>
    <w:rsid w:val="00531C78"/>
    <w:rsid w:val="00533023"/>
    <w:rsid w:val="005332A9"/>
    <w:rsid w:val="00533AA8"/>
    <w:rsid w:val="00533B22"/>
    <w:rsid w:val="00533CC5"/>
    <w:rsid w:val="005341C5"/>
    <w:rsid w:val="00534B82"/>
    <w:rsid w:val="00535A10"/>
    <w:rsid w:val="00535DC2"/>
    <w:rsid w:val="00536AB3"/>
    <w:rsid w:val="00536F48"/>
    <w:rsid w:val="0054207D"/>
    <w:rsid w:val="00544276"/>
    <w:rsid w:val="00545767"/>
    <w:rsid w:val="0054679D"/>
    <w:rsid w:val="00546C42"/>
    <w:rsid w:val="005501BB"/>
    <w:rsid w:val="0055113B"/>
    <w:rsid w:val="00551CCA"/>
    <w:rsid w:val="00552CF8"/>
    <w:rsid w:val="00552D36"/>
    <w:rsid w:val="005547CB"/>
    <w:rsid w:val="00554DB1"/>
    <w:rsid w:val="00554DF3"/>
    <w:rsid w:val="00556B82"/>
    <w:rsid w:val="00557F87"/>
    <w:rsid w:val="005603E0"/>
    <w:rsid w:val="005612D8"/>
    <w:rsid w:val="00561BEB"/>
    <w:rsid w:val="00561CDB"/>
    <w:rsid w:val="0056217A"/>
    <w:rsid w:val="00563536"/>
    <w:rsid w:val="0056373F"/>
    <w:rsid w:val="0056392C"/>
    <w:rsid w:val="00563CE2"/>
    <w:rsid w:val="00563E31"/>
    <w:rsid w:val="005661B2"/>
    <w:rsid w:val="00566AC5"/>
    <w:rsid w:val="00567119"/>
    <w:rsid w:val="00567C4B"/>
    <w:rsid w:val="005717FD"/>
    <w:rsid w:val="00572787"/>
    <w:rsid w:val="00572972"/>
    <w:rsid w:val="00572CA2"/>
    <w:rsid w:val="005746AE"/>
    <w:rsid w:val="00574E1C"/>
    <w:rsid w:val="005758BF"/>
    <w:rsid w:val="0057793C"/>
    <w:rsid w:val="00580A99"/>
    <w:rsid w:val="00580DAC"/>
    <w:rsid w:val="0058114E"/>
    <w:rsid w:val="005812E3"/>
    <w:rsid w:val="00581948"/>
    <w:rsid w:val="00582956"/>
    <w:rsid w:val="00583F44"/>
    <w:rsid w:val="00584467"/>
    <w:rsid w:val="00584D62"/>
    <w:rsid w:val="005871F8"/>
    <w:rsid w:val="0059049B"/>
    <w:rsid w:val="0059144A"/>
    <w:rsid w:val="005938E2"/>
    <w:rsid w:val="00593CC8"/>
    <w:rsid w:val="00593F2C"/>
    <w:rsid w:val="00594DD1"/>
    <w:rsid w:val="00596ECE"/>
    <w:rsid w:val="005A1DC0"/>
    <w:rsid w:val="005A28BA"/>
    <w:rsid w:val="005A41C9"/>
    <w:rsid w:val="005A6D7B"/>
    <w:rsid w:val="005B0D25"/>
    <w:rsid w:val="005B0F32"/>
    <w:rsid w:val="005B11ED"/>
    <w:rsid w:val="005B2105"/>
    <w:rsid w:val="005B22AF"/>
    <w:rsid w:val="005B2CE9"/>
    <w:rsid w:val="005B6AC9"/>
    <w:rsid w:val="005B742B"/>
    <w:rsid w:val="005B75C7"/>
    <w:rsid w:val="005B7AED"/>
    <w:rsid w:val="005C0FCE"/>
    <w:rsid w:val="005C26B7"/>
    <w:rsid w:val="005C26F2"/>
    <w:rsid w:val="005C34FB"/>
    <w:rsid w:val="005C3DA8"/>
    <w:rsid w:val="005C4DFC"/>
    <w:rsid w:val="005C5F59"/>
    <w:rsid w:val="005C6753"/>
    <w:rsid w:val="005C7057"/>
    <w:rsid w:val="005C7D96"/>
    <w:rsid w:val="005D0CAC"/>
    <w:rsid w:val="005D0F44"/>
    <w:rsid w:val="005D10CE"/>
    <w:rsid w:val="005D2B8B"/>
    <w:rsid w:val="005D3245"/>
    <w:rsid w:val="005D37A9"/>
    <w:rsid w:val="005D457A"/>
    <w:rsid w:val="005D491F"/>
    <w:rsid w:val="005D4A11"/>
    <w:rsid w:val="005D5058"/>
    <w:rsid w:val="005D6424"/>
    <w:rsid w:val="005E0A6B"/>
    <w:rsid w:val="005E1DFD"/>
    <w:rsid w:val="005E21E7"/>
    <w:rsid w:val="005E325B"/>
    <w:rsid w:val="005E345C"/>
    <w:rsid w:val="005E3F2E"/>
    <w:rsid w:val="005E42EE"/>
    <w:rsid w:val="005E6318"/>
    <w:rsid w:val="005E6987"/>
    <w:rsid w:val="005E6CA3"/>
    <w:rsid w:val="005E745D"/>
    <w:rsid w:val="005E756D"/>
    <w:rsid w:val="005F0360"/>
    <w:rsid w:val="005F0537"/>
    <w:rsid w:val="005F113C"/>
    <w:rsid w:val="005F2118"/>
    <w:rsid w:val="005F2373"/>
    <w:rsid w:val="005F29E1"/>
    <w:rsid w:val="005F2F3E"/>
    <w:rsid w:val="005F3B04"/>
    <w:rsid w:val="005F3F21"/>
    <w:rsid w:val="005F4692"/>
    <w:rsid w:val="005F4FCD"/>
    <w:rsid w:val="005F5437"/>
    <w:rsid w:val="005F5952"/>
    <w:rsid w:val="005F6C20"/>
    <w:rsid w:val="005F7003"/>
    <w:rsid w:val="005F78C2"/>
    <w:rsid w:val="00602FD5"/>
    <w:rsid w:val="0060310A"/>
    <w:rsid w:val="006050E5"/>
    <w:rsid w:val="00605C81"/>
    <w:rsid w:val="006060F6"/>
    <w:rsid w:val="00606852"/>
    <w:rsid w:val="00607B0B"/>
    <w:rsid w:val="00607C5E"/>
    <w:rsid w:val="00610694"/>
    <w:rsid w:val="006110A7"/>
    <w:rsid w:val="00611122"/>
    <w:rsid w:val="006113EC"/>
    <w:rsid w:val="00611886"/>
    <w:rsid w:val="00613100"/>
    <w:rsid w:val="006133A2"/>
    <w:rsid w:val="00615CE3"/>
    <w:rsid w:val="00616704"/>
    <w:rsid w:val="00616F94"/>
    <w:rsid w:val="006176F3"/>
    <w:rsid w:val="00621E8C"/>
    <w:rsid w:val="006222F3"/>
    <w:rsid w:val="00622E57"/>
    <w:rsid w:val="006238B0"/>
    <w:rsid w:val="00625FAB"/>
    <w:rsid w:val="00627955"/>
    <w:rsid w:val="0062795E"/>
    <w:rsid w:val="00632F50"/>
    <w:rsid w:val="00632FE3"/>
    <w:rsid w:val="006334F4"/>
    <w:rsid w:val="00633AE1"/>
    <w:rsid w:val="00633E70"/>
    <w:rsid w:val="00634620"/>
    <w:rsid w:val="00634D6C"/>
    <w:rsid w:val="00635240"/>
    <w:rsid w:val="006352BB"/>
    <w:rsid w:val="0063535E"/>
    <w:rsid w:val="00635969"/>
    <w:rsid w:val="006365D3"/>
    <w:rsid w:val="00637FE1"/>
    <w:rsid w:val="00641BCC"/>
    <w:rsid w:val="00643E8F"/>
    <w:rsid w:val="0064421C"/>
    <w:rsid w:val="006442AB"/>
    <w:rsid w:val="00644755"/>
    <w:rsid w:val="00644B66"/>
    <w:rsid w:val="00644FD0"/>
    <w:rsid w:val="00646A49"/>
    <w:rsid w:val="00646B37"/>
    <w:rsid w:val="00646BF7"/>
    <w:rsid w:val="00646D1F"/>
    <w:rsid w:val="00647359"/>
    <w:rsid w:val="00647C12"/>
    <w:rsid w:val="00647DDA"/>
    <w:rsid w:val="006509D7"/>
    <w:rsid w:val="00651D3C"/>
    <w:rsid w:val="00651DE0"/>
    <w:rsid w:val="00651F9A"/>
    <w:rsid w:val="006527FB"/>
    <w:rsid w:val="00652EA3"/>
    <w:rsid w:val="006530C2"/>
    <w:rsid w:val="00654C1B"/>
    <w:rsid w:val="006557F2"/>
    <w:rsid w:val="00655AE3"/>
    <w:rsid w:val="00657388"/>
    <w:rsid w:val="00657EF7"/>
    <w:rsid w:val="006607B4"/>
    <w:rsid w:val="006618BC"/>
    <w:rsid w:val="00662F9E"/>
    <w:rsid w:val="00663AA0"/>
    <w:rsid w:val="006652B8"/>
    <w:rsid w:val="0066585C"/>
    <w:rsid w:val="00665A0D"/>
    <w:rsid w:val="006664C0"/>
    <w:rsid w:val="00666A6E"/>
    <w:rsid w:val="006673B3"/>
    <w:rsid w:val="00671B71"/>
    <w:rsid w:val="00673E3A"/>
    <w:rsid w:val="006750DE"/>
    <w:rsid w:val="0067526B"/>
    <w:rsid w:val="00676C99"/>
    <w:rsid w:val="0068018A"/>
    <w:rsid w:val="0068044B"/>
    <w:rsid w:val="00680FFE"/>
    <w:rsid w:val="0068172A"/>
    <w:rsid w:val="00682F78"/>
    <w:rsid w:val="00684678"/>
    <w:rsid w:val="00685C10"/>
    <w:rsid w:val="00685F77"/>
    <w:rsid w:val="00686686"/>
    <w:rsid w:val="006867C6"/>
    <w:rsid w:val="0068779B"/>
    <w:rsid w:val="0069274B"/>
    <w:rsid w:val="00693446"/>
    <w:rsid w:val="006934B5"/>
    <w:rsid w:val="00693F03"/>
    <w:rsid w:val="00695023"/>
    <w:rsid w:val="00695295"/>
    <w:rsid w:val="00695894"/>
    <w:rsid w:val="00695E26"/>
    <w:rsid w:val="006960AA"/>
    <w:rsid w:val="006A017E"/>
    <w:rsid w:val="006A022F"/>
    <w:rsid w:val="006A03C7"/>
    <w:rsid w:val="006A05C3"/>
    <w:rsid w:val="006A19B3"/>
    <w:rsid w:val="006A2A25"/>
    <w:rsid w:val="006A2E4B"/>
    <w:rsid w:val="006A30C3"/>
    <w:rsid w:val="006A3B91"/>
    <w:rsid w:val="006A5563"/>
    <w:rsid w:val="006A55FD"/>
    <w:rsid w:val="006A6BDB"/>
    <w:rsid w:val="006B0282"/>
    <w:rsid w:val="006B1066"/>
    <w:rsid w:val="006B1C38"/>
    <w:rsid w:val="006B201A"/>
    <w:rsid w:val="006B34AB"/>
    <w:rsid w:val="006B3593"/>
    <w:rsid w:val="006B50D7"/>
    <w:rsid w:val="006B6BAB"/>
    <w:rsid w:val="006B6E28"/>
    <w:rsid w:val="006B73DB"/>
    <w:rsid w:val="006B7CA8"/>
    <w:rsid w:val="006C08C4"/>
    <w:rsid w:val="006C1B0E"/>
    <w:rsid w:val="006C2BE0"/>
    <w:rsid w:val="006C3E49"/>
    <w:rsid w:val="006C4592"/>
    <w:rsid w:val="006C46F7"/>
    <w:rsid w:val="006C4755"/>
    <w:rsid w:val="006C5068"/>
    <w:rsid w:val="006C57B6"/>
    <w:rsid w:val="006C7020"/>
    <w:rsid w:val="006C75B4"/>
    <w:rsid w:val="006D0476"/>
    <w:rsid w:val="006D09D0"/>
    <w:rsid w:val="006D0D0B"/>
    <w:rsid w:val="006D1939"/>
    <w:rsid w:val="006D204A"/>
    <w:rsid w:val="006D4F2D"/>
    <w:rsid w:val="006D633A"/>
    <w:rsid w:val="006D65C6"/>
    <w:rsid w:val="006D666D"/>
    <w:rsid w:val="006D6732"/>
    <w:rsid w:val="006E024E"/>
    <w:rsid w:val="006E0937"/>
    <w:rsid w:val="006E1F3C"/>
    <w:rsid w:val="006E24A4"/>
    <w:rsid w:val="006E2BA6"/>
    <w:rsid w:val="006E4D4F"/>
    <w:rsid w:val="006E580C"/>
    <w:rsid w:val="006E6857"/>
    <w:rsid w:val="006E72DC"/>
    <w:rsid w:val="006E7D06"/>
    <w:rsid w:val="006F1246"/>
    <w:rsid w:val="006F29E1"/>
    <w:rsid w:val="006F36CE"/>
    <w:rsid w:val="006F5799"/>
    <w:rsid w:val="006F581F"/>
    <w:rsid w:val="006F607C"/>
    <w:rsid w:val="006F6D95"/>
    <w:rsid w:val="006F767E"/>
    <w:rsid w:val="006F7E42"/>
    <w:rsid w:val="0070104F"/>
    <w:rsid w:val="00701860"/>
    <w:rsid w:val="00702ABF"/>
    <w:rsid w:val="00703637"/>
    <w:rsid w:val="0070386A"/>
    <w:rsid w:val="0070412B"/>
    <w:rsid w:val="007046EF"/>
    <w:rsid w:val="00704702"/>
    <w:rsid w:val="00705595"/>
    <w:rsid w:val="00705DD9"/>
    <w:rsid w:val="00705E8E"/>
    <w:rsid w:val="007060A5"/>
    <w:rsid w:val="00706341"/>
    <w:rsid w:val="00706500"/>
    <w:rsid w:val="00706E77"/>
    <w:rsid w:val="00710266"/>
    <w:rsid w:val="00710E79"/>
    <w:rsid w:val="00710F50"/>
    <w:rsid w:val="007119A7"/>
    <w:rsid w:val="00717738"/>
    <w:rsid w:val="00717D1C"/>
    <w:rsid w:val="00717E37"/>
    <w:rsid w:val="0072030B"/>
    <w:rsid w:val="00720F05"/>
    <w:rsid w:val="0072123F"/>
    <w:rsid w:val="00721B7F"/>
    <w:rsid w:val="00723420"/>
    <w:rsid w:val="00723847"/>
    <w:rsid w:val="007241BA"/>
    <w:rsid w:val="007244E5"/>
    <w:rsid w:val="00725249"/>
    <w:rsid w:val="00725F9A"/>
    <w:rsid w:val="0072636D"/>
    <w:rsid w:val="007268BB"/>
    <w:rsid w:val="00727A10"/>
    <w:rsid w:val="0073004F"/>
    <w:rsid w:val="007302AE"/>
    <w:rsid w:val="007307B0"/>
    <w:rsid w:val="00730E3B"/>
    <w:rsid w:val="0073109F"/>
    <w:rsid w:val="00731940"/>
    <w:rsid w:val="00731FD6"/>
    <w:rsid w:val="007328EB"/>
    <w:rsid w:val="00732CA8"/>
    <w:rsid w:val="00733AF2"/>
    <w:rsid w:val="00733B10"/>
    <w:rsid w:val="00734144"/>
    <w:rsid w:val="00734775"/>
    <w:rsid w:val="00735B3D"/>
    <w:rsid w:val="00737073"/>
    <w:rsid w:val="007401CF"/>
    <w:rsid w:val="007406AB"/>
    <w:rsid w:val="007423C2"/>
    <w:rsid w:val="00743408"/>
    <w:rsid w:val="00743A6B"/>
    <w:rsid w:val="007451C2"/>
    <w:rsid w:val="00745A17"/>
    <w:rsid w:val="00745F80"/>
    <w:rsid w:val="007464AD"/>
    <w:rsid w:val="007478B2"/>
    <w:rsid w:val="00747F04"/>
    <w:rsid w:val="007500AD"/>
    <w:rsid w:val="0075066A"/>
    <w:rsid w:val="00750AB4"/>
    <w:rsid w:val="0075225C"/>
    <w:rsid w:val="0075410D"/>
    <w:rsid w:val="00754610"/>
    <w:rsid w:val="00754EE0"/>
    <w:rsid w:val="007559EA"/>
    <w:rsid w:val="00755F54"/>
    <w:rsid w:val="00756232"/>
    <w:rsid w:val="00756D2D"/>
    <w:rsid w:val="007605F2"/>
    <w:rsid w:val="0076121F"/>
    <w:rsid w:val="007619C2"/>
    <w:rsid w:val="00763765"/>
    <w:rsid w:val="007638A3"/>
    <w:rsid w:val="007642D7"/>
    <w:rsid w:val="007642F6"/>
    <w:rsid w:val="007649CA"/>
    <w:rsid w:val="0076565E"/>
    <w:rsid w:val="00765A58"/>
    <w:rsid w:val="007668A0"/>
    <w:rsid w:val="00766CD4"/>
    <w:rsid w:val="00766FD8"/>
    <w:rsid w:val="0076743C"/>
    <w:rsid w:val="007679E5"/>
    <w:rsid w:val="00770873"/>
    <w:rsid w:val="00770B26"/>
    <w:rsid w:val="00770C53"/>
    <w:rsid w:val="00771AFB"/>
    <w:rsid w:val="007722CF"/>
    <w:rsid w:val="00773169"/>
    <w:rsid w:val="00774C8A"/>
    <w:rsid w:val="00775321"/>
    <w:rsid w:val="007761E3"/>
    <w:rsid w:val="007801E9"/>
    <w:rsid w:val="007802E7"/>
    <w:rsid w:val="0078031E"/>
    <w:rsid w:val="00780904"/>
    <w:rsid w:val="00780B86"/>
    <w:rsid w:val="0078151C"/>
    <w:rsid w:val="00781588"/>
    <w:rsid w:val="00781A5F"/>
    <w:rsid w:val="00781BE7"/>
    <w:rsid w:val="00784089"/>
    <w:rsid w:val="0078431C"/>
    <w:rsid w:val="00784AEF"/>
    <w:rsid w:val="00786E37"/>
    <w:rsid w:val="007871CC"/>
    <w:rsid w:val="00787D3A"/>
    <w:rsid w:val="007902AE"/>
    <w:rsid w:val="007903B6"/>
    <w:rsid w:val="007910EA"/>
    <w:rsid w:val="0079242A"/>
    <w:rsid w:val="00794E70"/>
    <w:rsid w:val="00796FC5"/>
    <w:rsid w:val="0079701C"/>
    <w:rsid w:val="00797028"/>
    <w:rsid w:val="007973D6"/>
    <w:rsid w:val="00797558"/>
    <w:rsid w:val="007A1DEE"/>
    <w:rsid w:val="007A1F6D"/>
    <w:rsid w:val="007A41ED"/>
    <w:rsid w:val="007A472F"/>
    <w:rsid w:val="007A479A"/>
    <w:rsid w:val="007A5F79"/>
    <w:rsid w:val="007A6B02"/>
    <w:rsid w:val="007A6BF9"/>
    <w:rsid w:val="007A6EA4"/>
    <w:rsid w:val="007A75AD"/>
    <w:rsid w:val="007B1B92"/>
    <w:rsid w:val="007B21C1"/>
    <w:rsid w:val="007B2EBC"/>
    <w:rsid w:val="007B3828"/>
    <w:rsid w:val="007B3A9A"/>
    <w:rsid w:val="007B45F1"/>
    <w:rsid w:val="007B47CA"/>
    <w:rsid w:val="007B551F"/>
    <w:rsid w:val="007B5EEF"/>
    <w:rsid w:val="007C1C0F"/>
    <w:rsid w:val="007C1E42"/>
    <w:rsid w:val="007C2095"/>
    <w:rsid w:val="007C252D"/>
    <w:rsid w:val="007C33A9"/>
    <w:rsid w:val="007C3B8F"/>
    <w:rsid w:val="007C3D48"/>
    <w:rsid w:val="007C41B0"/>
    <w:rsid w:val="007C462D"/>
    <w:rsid w:val="007C542F"/>
    <w:rsid w:val="007C57F2"/>
    <w:rsid w:val="007C6A05"/>
    <w:rsid w:val="007D1610"/>
    <w:rsid w:val="007D1A41"/>
    <w:rsid w:val="007D2AA7"/>
    <w:rsid w:val="007D2AF4"/>
    <w:rsid w:val="007D3119"/>
    <w:rsid w:val="007D4039"/>
    <w:rsid w:val="007D4A29"/>
    <w:rsid w:val="007D6493"/>
    <w:rsid w:val="007D65FD"/>
    <w:rsid w:val="007D7FAA"/>
    <w:rsid w:val="007E0176"/>
    <w:rsid w:val="007E08FA"/>
    <w:rsid w:val="007E0A9A"/>
    <w:rsid w:val="007E1C5A"/>
    <w:rsid w:val="007E2F77"/>
    <w:rsid w:val="007E3294"/>
    <w:rsid w:val="007E405A"/>
    <w:rsid w:val="007E4A6C"/>
    <w:rsid w:val="007E5FF3"/>
    <w:rsid w:val="007E6703"/>
    <w:rsid w:val="007E6B74"/>
    <w:rsid w:val="007E6C64"/>
    <w:rsid w:val="007E73AA"/>
    <w:rsid w:val="007E772F"/>
    <w:rsid w:val="007F4228"/>
    <w:rsid w:val="007F5A68"/>
    <w:rsid w:val="007F6A8B"/>
    <w:rsid w:val="007F7CAD"/>
    <w:rsid w:val="0080088C"/>
    <w:rsid w:val="00801025"/>
    <w:rsid w:val="0080106C"/>
    <w:rsid w:val="00801104"/>
    <w:rsid w:val="00801C0C"/>
    <w:rsid w:val="0080384F"/>
    <w:rsid w:val="008039F4"/>
    <w:rsid w:val="008045E5"/>
    <w:rsid w:val="008046C7"/>
    <w:rsid w:val="0080490A"/>
    <w:rsid w:val="008050FC"/>
    <w:rsid w:val="00805686"/>
    <w:rsid w:val="00805DB1"/>
    <w:rsid w:val="00806AF6"/>
    <w:rsid w:val="00806D5C"/>
    <w:rsid w:val="00810F3A"/>
    <w:rsid w:val="00811562"/>
    <w:rsid w:val="00811BD7"/>
    <w:rsid w:val="00812F54"/>
    <w:rsid w:val="00813193"/>
    <w:rsid w:val="00814F33"/>
    <w:rsid w:val="00815B32"/>
    <w:rsid w:val="00815B9E"/>
    <w:rsid w:val="008162F3"/>
    <w:rsid w:val="0081632C"/>
    <w:rsid w:val="008163FF"/>
    <w:rsid w:val="00816FF3"/>
    <w:rsid w:val="008173AF"/>
    <w:rsid w:val="00820057"/>
    <w:rsid w:val="008208D2"/>
    <w:rsid w:val="0082189D"/>
    <w:rsid w:val="00822113"/>
    <w:rsid w:val="008228B9"/>
    <w:rsid w:val="0082320D"/>
    <w:rsid w:val="008247CB"/>
    <w:rsid w:val="00824C7D"/>
    <w:rsid w:val="00825BEB"/>
    <w:rsid w:val="00826625"/>
    <w:rsid w:val="0082755E"/>
    <w:rsid w:val="00827910"/>
    <w:rsid w:val="00830BF2"/>
    <w:rsid w:val="00830E63"/>
    <w:rsid w:val="0083173C"/>
    <w:rsid w:val="00833BFD"/>
    <w:rsid w:val="008346BD"/>
    <w:rsid w:val="00834BCB"/>
    <w:rsid w:val="008352B6"/>
    <w:rsid w:val="00835341"/>
    <w:rsid w:val="008359EA"/>
    <w:rsid w:val="00835B13"/>
    <w:rsid w:val="0083651F"/>
    <w:rsid w:val="00836C95"/>
    <w:rsid w:val="00836FDD"/>
    <w:rsid w:val="00840303"/>
    <w:rsid w:val="008403B3"/>
    <w:rsid w:val="00840DE9"/>
    <w:rsid w:val="00841B4A"/>
    <w:rsid w:val="008423FD"/>
    <w:rsid w:val="0084296F"/>
    <w:rsid w:val="00842E80"/>
    <w:rsid w:val="00843BAF"/>
    <w:rsid w:val="008478A7"/>
    <w:rsid w:val="00847C83"/>
    <w:rsid w:val="00851A87"/>
    <w:rsid w:val="00851ABA"/>
    <w:rsid w:val="00851C07"/>
    <w:rsid w:val="008541E8"/>
    <w:rsid w:val="0085441E"/>
    <w:rsid w:val="00855BB1"/>
    <w:rsid w:val="00857FCE"/>
    <w:rsid w:val="00860C83"/>
    <w:rsid w:val="0086217D"/>
    <w:rsid w:val="00862C82"/>
    <w:rsid w:val="0086347A"/>
    <w:rsid w:val="0086380B"/>
    <w:rsid w:val="00863FA9"/>
    <w:rsid w:val="00864979"/>
    <w:rsid w:val="00864A1D"/>
    <w:rsid w:val="00864A9C"/>
    <w:rsid w:val="00865453"/>
    <w:rsid w:val="0086627C"/>
    <w:rsid w:val="008672A2"/>
    <w:rsid w:val="00867F3D"/>
    <w:rsid w:val="00870138"/>
    <w:rsid w:val="00870240"/>
    <w:rsid w:val="008704FB"/>
    <w:rsid w:val="008709BE"/>
    <w:rsid w:val="00870A16"/>
    <w:rsid w:val="008711E2"/>
    <w:rsid w:val="0087415E"/>
    <w:rsid w:val="00874392"/>
    <w:rsid w:val="00874CCE"/>
    <w:rsid w:val="00874DF5"/>
    <w:rsid w:val="00875039"/>
    <w:rsid w:val="008756DE"/>
    <w:rsid w:val="0087671E"/>
    <w:rsid w:val="0088012F"/>
    <w:rsid w:val="008809F2"/>
    <w:rsid w:val="00880DFB"/>
    <w:rsid w:val="00882BC1"/>
    <w:rsid w:val="00883296"/>
    <w:rsid w:val="00883BA2"/>
    <w:rsid w:val="00883C03"/>
    <w:rsid w:val="00883E80"/>
    <w:rsid w:val="00884795"/>
    <w:rsid w:val="00884C0E"/>
    <w:rsid w:val="00887A76"/>
    <w:rsid w:val="0089029F"/>
    <w:rsid w:val="00890CCB"/>
    <w:rsid w:val="008913E2"/>
    <w:rsid w:val="00891FD1"/>
    <w:rsid w:val="008924F7"/>
    <w:rsid w:val="00892C79"/>
    <w:rsid w:val="0089347A"/>
    <w:rsid w:val="00894108"/>
    <w:rsid w:val="00895208"/>
    <w:rsid w:val="008958B9"/>
    <w:rsid w:val="00895C92"/>
    <w:rsid w:val="00896708"/>
    <w:rsid w:val="00897A8C"/>
    <w:rsid w:val="008A02F9"/>
    <w:rsid w:val="008A0A58"/>
    <w:rsid w:val="008A0A71"/>
    <w:rsid w:val="008A0FA6"/>
    <w:rsid w:val="008A1F50"/>
    <w:rsid w:val="008A2201"/>
    <w:rsid w:val="008A3992"/>
    <w:rsid w:val="008A3B54"/>
    <w:rsid w:val="008A4C41"/>
    <w:rsid w:val="008A4D42"/>
    <w:rsid w:val="008A4D53"/>
    <w:rsid w:val="008A5E4B"/>
    <w:rsid w:val="008A6576"/>
    <w:rsid w:val="008A6932"/>
    <w:rsid w:val="008A71FC"/>
    <w:rsid w:val="008A74A3"/>
    <w:rsid w:val="008A7A8F"/>
    <w:rsid w:val="008A7E02"/>
    <w:rsid w:val="008B1F4D"/>
    <w:rsid w:val="008B2194"/>
    <w:rsid w:val="008B3441"/>
    <w:rsid w:val="008B476D"/>
    <w:rsid w:val="008B49CA"/>
    <w:rsid w:val="008B55A5"/>
    <w:rsid w:val="008B71AC"/>
    <w:rsid w:val="008B77FF"/>
    <w:rsid w:val="008B7966"/>
    <w:rsid w:val="008B7E0B"/>
    <w:rsid w:val="008C0999"/>
    <w:rsid w:val="008C14A4"/>
    <w:rsid w:val="008C1EFC"/>
    <w:rsid w:val="008C3A27"/>
    <w:rsid w:val="008C43EA"/>
    <w:rsid w:val="008C5E79"/>
    <w:rsid w:val="008C64E3"/>
    <w:rsid w:val="008C7448"/>
    <w:rsid w:val="008C7518"/>
    <w:rsid w:val="008D293E"/>
    <w:rsid w:val="008D3262"/>
    <w:rsid w:val="008D3510"/>
    <w:rsid w:val="008D4069"/>
    <w:rsid w:val="008D5A35"/>
    <w:rsid w:val="008D5A44"/>
    <w:rsid w:val="008D5CD5"/>
    <w:rsid w:val="008D6055"/>
    <w:rsid w:val="008D6405"/>
    <w:rsid w:val="008D6532"/>
    <w:rsid w:val="008D6537"/>
    <w:rsid w:val="008D6D39"/>
    <w:rsid w:val="008D7765"/>
    <w:rsid w:val="008D7864"/>
    <w:rsid w:val="008D7AF9"/>
    <w:rsid w:val="008E127F"/>
    <w:rsid w:val="008E16CD"/>
    <w:rsid w:val="008E2B48"/>
    <w:rsid w:val="008E373E"/>
    <w:rsid w:val="008E40CB"/>
    <w:rsid w:val="008E6D90"/>
    <w:rsid w:val="008E70A6"/>
    <w:rsid w:val="008E757E"/>
    <w:rsid w:val="008E7ABC"/>
    <w:rsid w:val="008E7C43"/>
    <w:rsid w:val="008E7C8E"/>
    <w:rsid w:val="008E7DA8"/>
    <w:rsid w:val="008F0291"/>
    <w:rsid w:val="008F2517"/>
    <w:rsid w:val="008F3164"/>
    <w:rsid w:val="008F5C7D"/>
    <w:rsid w:val="008F66D5"/>
    <w:rsid w:val="0090012E"/>
    <w:rsid w:val="00900F35"/>
    <w:rsid w:val="00901531"/>
    <w:rsid w:val="00901C74"/>
    <w:rsid w:val="009023A0"/>
    <w:rsid w:val="009023F6"/>
    <w:rsid w:val="00902879"/>
    <w:rsid w:val="00902D45"/>
    <w:rsid w:val="0090332D"/>
    <w:rsid w:val="0090444D"/>
    <w:rsid w:val="009048C9"/>
    <w:rsid w:val="00904CE8"/>
    <w:rsid w:val="00904E56"/>
    <w:rsid w:val="009051C8"/>
    <w:rsid w:val="009057CD"/>
    <w:rsid w:val="00905C7E"/>
    <w:rsid w:val="009061E1"/>
    <w:rsid w:val="009068F2"/>
    <w:rsid w:val="009077F5"/>
    <w:rsid w:val="00910AC5"/>
    <w:rsid w:val="009113FD"/>
    <w:rsid w:val="00913BE4"/>
    <w:rsid w:val="0091422C"/>
    <w:rsid w:val="00914CEF"/>
    <w:rsid w:val="0091521F"/>
    <w:rsid w:val="00915E1A"/>
    <w:rsid w:val="0091609B"/>
    <w:rsid w:val="0091670E"/>
    <w:rsid w:val="00916CD6"/>
    <w:rsid w:val="00921B46"/>
    <w:rsid w:val="00922FEC"/>
    <w:rsid w:val="009242FC"/>
    <w:rsid w:val="00924ADD"/>
    <w:rsid w:val="00924EE1"/>
    <w:rsid w:val="009252E6"/>
    <w:rsid w:val="009270C0"/>
    <w:rsid w:val="00931883"/>
    <w:rsid w:val="00931B3F"/>
    <w:rsid w:val="00931F9E"/>
    <w:rsid w:val="009342FB"/>
    <w:rsid w:val="00934F21"/>
    <w:rsid w:val="00935BA8"/>
    <w:rsid w:val="00936122"/>
    <w:rsid w:val="0093629D"/>
    <w:rsid w:val="00936B96"/>
    <w:rsid w:val="00936C76"/>
    <w:rsid w:val="00936EDF"/>
    <w:rsid w:val="009372DD"/>
    <w:rsid w:val="00937346"/>
    <w:rsid w:val="0093797D"/>
    <w:rsid w:val="00937B62"/>
    <w:rsid w:val="00937E0D"/>
    <w:rsid w:val="009406AE"/>
    <w:rsid w:val="00940A31"/>
    <w:rsid w:val="00940C58"/>
    <w:rsid w:val="00940CC1"/>
    <w:rsid w:val="00940DE6"/>
    <w:rsid w:val="00941C0E"/>
    <w:rsid w:val="00942AC1"/>
    <w:rsid w:val="009434BB"/>
    <w:rsid w:val="00943CE7"/>
    <w:rsid w:val="009451D1"/>
    <w:rsid w:val="009459FB"/>
    <w:rsid w:val="00945AF2"/>
    <w:rsid w:val="00946050"/>
    <w:rsid w:val="00946FFD"/>
    <w:rsid w:val="009476B8"/>
    <w:rsid w:val="00951758"/>
    <w:rsid w:val="00951B71"/>
    <w:rsid w:val="0095258D"/>
    <w:rsid w:val="009525C2"/>
    <w:rsid w:val="009525D1"/>
    <w:rsid w:val="00954C3B"/>
    <w:rsid w:val="00954E26"/>
    <w:rsid w:val="00956709"/>
    <w:rsid w:val="00957462"/>
    <w:rsid w:val="00957D9E"/>
    <w:rsid w:val="009608BE"/>
    <w:rsid w:val="009611A1"/>
    <w:rsid w:val="00961E2F"/>
    <w:rsid w:val="009623FF"/>
    <w:rsid w:val="009637FD"/>
    <w:rsid w:val="00964F5E"/>
    <w:rsid w:val="00965D6F"/>
    <w:rsid w:val="00966909"/>
    <w:rsid w:val="0097043F"/>
    <w:rsid w:val="009711AB"/>
    <w:rsid w:val="00971309"/>
    <w:rsid w:val="009714CF"/>
    <w:rsid w:val="009720AF"/>
    <w:rsid w:val="00972112"/>
    <w:rsid w:val="0097275C"/>
    <w:rsid w:val="00972822"/>
    <w:rsid w:val="00972B6B"/>
    <w:rsid w:val="009753E7"/>
    <w:rsid w:val="00975ABB"/>
    <w:rsid w:val="00976201"/>
    <w:rsid w:val="009768C6"/>
    <w:rsid w:val="00982C7E"/>
    <w:rsid w:val="00983777"/>
    <w:rsid w:val="009839CC"/>
    <w:rsid w:val="009839D3"/>
    <w:rsid w:val="00983F41"/>
    <w:rsid w:val="00985CA6"/>
    <w:rsid w:val="00985E56"/>
    <w:rsid w:val="00986641"/>
    <w:rsid w:val="00986AAA"/>
    <w:rsid w:val="00986BF5"/>
    <w:rsid w:val="009900C1"/>
    <w:rsid w:val="009900EE"/>
    <w:rsid w:val="00990CB1"/>
    <w:rsid w:val="00991BD7"/>
    <w:rsid w:val="00992490"/>
    <w:rsid w:val="00992607"/>
    <w:rsid w:val="009939CC"/>
    <w:rsid w:val="009944A3"/>
    <w:rsid w:val="00994646"/>
    <w:rsid w:val="00994B13"/>
    <w:rsid w:val="0099577B"/>
    <w:rsid w:val="009962A1"/>
    <w:rsid w:val="009971EE"/>
    <w:rsid w:val="00997444"/>
    <w:rsid w:val="009A10C2"/>
    <w:rsid w:val="009A1872"/>
    <w:rsid w:val="009A1B5F"/>
    <w:rsid w:val="009A29D9"/>
    <w:rsid w:val="009A32BF"/>
    <w:rsid w:val="009A3BFA"/>
    <w:rsid w:val="009A3E8C"/>
    <w:rsid w:val="009A5698"/>
    <w:rsid w:val="009A5F4E"/>
    <w:rsid w:val="009A73D3"/>
    <w:rsid w:val="009B18AB"/>
    <w:rsid w:val="009B2EFE"/>
    <w:rsid w:val="009B36A3"/>
    <w:rsid w:val="009B4D94"/>
    <w:rsid w:val="009B4F7E"/>
    <w:rsid w:val="009B5835"/>
    <w:rsid w:val="009B6018"/>
    <w:rsid w:val="009B75C7"/>
    <w:rsid w:val="009B772D"/>
    <w:rsid w:val="009C04D3"/>
    <w:rsid w:val="009C0A42"/>
    <w:rsid w:val="009C11B9"/>
    <w:rsid w:val="009C1230"/>
    <w:rsid w:val="009C1EA7"/>
    <w:rsid w:val="009C3128"/>
    <w:rsid w:val="009C352A"/>
    <w:rsid w:val="009C38C5"/>
    <w:rsid w:val="009C3CF9"/>
    <w:rsid w:val="009C40F4"/>
    <w:rsid w:val="009C6666"/>
    <w:rsid w:val="009C679A"/>
    <w:rsid w:val="009C6F70"/>
    <w:rsid w:val="009C7B43"/>
    <w:rsid w:val="009D008E"/>
    <w:rsid w:val="009D053B"/>
    <w:rsid w:val="009D0FDD"/>
    <w:rsid w:val="009D12F0"/>
    <w:rsid w:val="009D186E"/>
    <w:rsid w:val="009D1E1A"/>
    <w:rsid w:val="009D2038"/>
    <w:rsid w:val="009D2B72"/>
    <w:rsid w:val="009D32CE"/>
    <w:rsid w:val="009D3D9F"/>
    <w:rsid w:val="009D7463"/>
    <w:rsid w:val="009D76BF"/>
    <w:rsid w:val="009D76ED"/>
    <w:rsid w:val="009E0895"/>
    <w:rsid w:val="009E0EFC"/>
    <w:rsid w:val="009E3F87"/>
    <w:rsid w:val="009E4AAF"/>
    <w:rsid w:val="009E4BB5"/>
    <w:rsid w:val="009E4C53"/>
    <w:rsid w:val="009E4ED6"/>
    <w:rsid w:val="009E63D0"/>
    <w:rsid w:val="009E673E"/>
    <w:rsid w:val="009F0FE3"/>
    <w:rsid w:val="009F123F"/>
    <w:rsid w:val="009F135D"/>
    <w:rsid w:val="009F25F5"/>
    <w:rsid w:val="009F320E"/>
    <w:rsid w:val="009F3EAB"/>
    <w:rsid w:val="009F4078"/>
    <w:rsid w:val="009F4698"/>
    <w:rsid w:val="009F4CDC"/>
    <w:rsid w:val="009F5C39"/>
    <w:rsid w:val="00A00675"/>
    <w:rsid w:val="00A00C6E"/>
    <w:rsid w:val="00A01AFA"/>
    <w:rsid w:val="00A0207E"/>
    <w:rsid w:val="00A0222B"/>
    <w:rsid w:val="00A03822"/>
    <w:rsid w:val="00A04764"/>
    <w:rsid w:val="00A05E50"/>
    <w:rsid w:val="00A05FE9"/>
    <w:rsid w:val="00A061DF"/>
    <w:rsid w:val="00A103AF"/>
    <w:rsid w:val="00A1061A"/>
    <w:rsid w:val="00A110A6"/>
    <w:rsid w:val="00A11413"/>
    <w:rsid w:val="00A11559"/>
    <w:rsid w:val="00A13C82"/>
    <w:rsid w:val="00A13E80"/>
    <w:rsid w:val="00A142D6"/>
    <w:rsid w:val="00A1487C"/>
    <w:rsid w:val="00A16EA7"/>
    <w:rsid w:val="00A1751D"/>
    <w:rsid w:val="00A20968"/>
    <w:rsid w:val="00A20AE2"/>
    <w:rsid w:val="00A2212C"/>
    <w:rsid w:val="00A229CE"/>
    <w:rsid w:val="00A23EC5"/>
    <w:rsid w:val="00A23FAE"/>
    <w:rsid w:val="00A24D2A"/>
    <w:rsid w:val="00A2637F"/>
    <w:rsid w:val="00A26A65"/>
    <w:rsid w:val="00A27849"/>
    <w:rsid w:val="00A3134A"/>
    <w:rsid w:val="00A32758"/>
    <w:rsid w:val="00A33248"/>
    <w:rsid w:val="00A33DDF"/>
    <w:rsid w:val="00A3422A"/>
    <w:rsid w:val="00A345D0"/>
    <w:rsid w:val="00A34FFB"/>
    <w:rsid w:val="00A352BC"/>
    <w:rsid w:val="00A35713"/>
    <w:rsid w:val="00A36908"/>
    <w:rsid w:val="00A3692A"/>
    <w:rsid w:val="00A36CCB"/>
    <w:rsid w:val="00A3767A"/>
    <w:rsid w:val="00A37F8F"/>
    <w:rsid w:val="00A405B5"/>
    <w:rsid w:val="00A4080F"/>
    <w:rsid w:val="00A41C2F"/>
    <w:rsid w:val="00A41D14"/>
    <w:rsid w:val="00A41DB6"/>
    <w:rsid w:val="00A42413"/>
    <w:rsid w:val="00A424D0"/>
    <w:rsid w:val="00A429C3"/>
    <w:rsid w:val="00A45C70"/>
    <w:rsid w:val="00A45F3E"/>
    <w:rsid w:val="00A463A7"/>
    <w:rsid w:val="00A468FD"/>
    <w:rsid w:val="00A46FE7"/>
    <w:rsid w:val="00A5185F"/>
    <w:rsid w:val="00A54304"/>
    <w:rsid w:val="00A5488D"/>
    <w:rsid w:val="00A55965"/>
    <w:rsid w:val="00A55C26"/>
    <w:rsid w:val="00A56033"/>
    <w:rsid w:val="00A564C1"/>
    <w:rsid w:val="00A56B82"/>
    <w:rsid w:val="00A56FF9"/>
    <w:rsid w:val="00A573F0"/>
    <w:rsid w:val="00A5753E"/>
    <w:rsid w:val="00A57B4F"/>
    <w:rsid w:val="00A60801"/>
    <w:rsid w:val="00A60C92"/>
    <w:rsid w:val="00A60EA2"/>
    <w:rsid w:val="00A61442"/>
    <w:rsid w:val="00A620D6"/>
    <w:rsid w:val="00A64831"/>
    <w:rsid w:val="00A64E42"/>
    <w:rsid w:val="00A65FA4"/>
    <w:rsid w:val="00A66D8A"/>
    <w:rsid w:val="00A67E41"/>
    <w:rsid w:val="00A7030F"/>
    <w:rsid w:val="00A71FDA"/>
    <w:rsid w:val="00A7262A"/>
    <w:rsid w:val="00A72A26"/>
    <w:rsid w:val="00A73009"/>
    <w:rsid w:val="00A7381D"/>
    <w:rsid w:val="00A73E95"/>
    <w:rsid w:val="00A7411D"/>
    <w:rsid w:val="00A74BDF"/>
    <w:rsid w:val="00A770A9"/>
    <w:rsid w:val="00A81520"/>
    <w:rsid w:val="00A818F1"/>
    <w:rsid w:val="00A82CCE"/>
    <w:rsid w:val="00A83446"/>
    <w:rsid w:val="00A8445E"/>
    <w:rsid w:val="00A8552F"/>
    <w:rsid w:val="00A85624"/>
    <w:rsid w:val="00A85805"/>
    <w:rsid w:val="00A85B1B"/>
    <w:rsid w:val="00A85F06"/>
    <w:rsid w:val="00A861A8"/>
    <w:rsid w:val="00A87542"/>
    <w:rsid w:val="00A87DAE"/>
    <w:rsid w:val="00A914C9"/>
    <w:rsid w:val="00A91D10"/>
    <w:rsid w:val="00A92C44"/>
    <w:rsid w:val="00A9392C"/>
    <w:rsid w:val="00A94DC6"/>
    <w:rsid w:val="00A94E71"/>
    <w:rsid w:val="00A957F9"/>
    <w:rsid w:val="00A9602A"/>
    <w:rsid w:val="00A9605C"/>
    <w:rsid w:val="00A96430"/>
    <w:rsid w:val="00A96914"/>
    <w:rsid w:val="00A97D4F"/>
    <w:rsid w:val="00AA1071"/>
    <w:rsid w:val="00AA477E"/>
    <w:rsid w:val="00AA47E2"/>
    <w:rsid w:val="00AA4D78"/>
    <w:rsid w:val="00AA6A08"/>
    <w:rsid w:val="00AB02BE"/>
    <w:rsid w:val="00AB07D4"/>
    <w:rsid w:val="00AB1C89"/>
    <w:rsid w:val="00AB35A3"/>
    <w:rsid w:val="00AB39CC"/>
    <w:rsid w:val="00AB6A3E"/>
    <w:rsid w:val="00AB6C74"/>
    <w:rsid w:val="00AC0F4B"/>
    <w:rsid w:val="00AC13BD"/>
    <w:rsid w:val="00AC2192"/>
    <w:rsid w:val="00AC2957"/>
    <w:rsid w:val="00AC33E1"/>
    <w:rsid w:val="00AC3481"/>
    <w:rsid w:val="00AC38EF"/>
    <w:rsid w:val="00AC4941"/>
    <w:rsid w:val="00AC4C84"/>
    <w:rsid w:val="00AC530F"/>
    <w:rsid w:val="00AC55F6"/>
    <w:rsid w:val="00AC5E28"/>
    <w:rsid w:val="00AC5EEC"/>
    <w:rsid w:val="00AC6BF1"/>
    <w:rsid w:val="00AC71EF"/>
    <w:rsid w:val="00AC7A4B"/>
    <w:rsid w:val="00AD20DC"/>
    <w:rsid w:val="00AD2618"/>
    <w:rsid w:val="00AD41DB"/>
    <w:rsid w:val="00AD463B"/>
    <w:rsid w:val="00AD5317"/>
    <w:rsid w:val="00AD7180"/>
    <w:rsid w:val="00AD72EA"/>
    <w:rsid w:val="00AD7451"/>
    <w:rsid w:val="00AD7FB9"/>
    <w:rsid w:val="00AE2C1A"/>
    <w:rsid w:val="00AE328F"/>
    <w:rsid w:val="00AE56F7"/>
    <w:rsid w:val="00AE5741"/>
    <w:rsid w:val="00AE5AAC"/>
    <w:rsid w:val="00AE6A5D"/>
    <w:rsid w:val="00AE6B89"/>
    <w:rsid w:val="00AF0258"/>
    <w:rsid w:val="00AF0876"/>
    <w:rsid w:val="00AF113B"/>
    <w:rsid w:val="00AF1E25"/>
    <w:rsid w:val="00AF217F"/>
    <w:rsid w:val="00AF23EB"/>
    <w:rsid w:val="00AF3326"/>
    <w:rsid w:val="00AF3A63"/>
    <w:rsid w:val="00AF4556"/>
    <w:rsid w:val="00AF56B3"/>
    <w:rsid w:val="00AF605F"/>
    <w:rsid w:val="00AF6102"/>
    <w:rsid w:val="00AF6221"/>
    <w:rsid w:val="00AF6892"/>
    <w:rsid w:val="00B00B98"/>
    <w:rsid w:val="00B01048"/>
    <w:rsid w:val="00B0114D"/>
    <w:rsid w:val="00B02CD7"/>
    <w:rsid w:val="00B02DE1"/>
    <w:rsid w:val="00B03216"/>
    <w:rsid w:val="00B03844"/>
    <w:rsid w:val="00B03A50"/>
    <w:rsid w:val="00B03CF6"/>
    <w:rsid w:val="00B040ED"/>
    <w:rsid w:val="00B0455D"/>
    <w:rsid w:val="00B047B9"/>
    <w:rsid w:val="00B04F0F"/>
    <w:rsid w:val="00B070AF"/>
    <w:rsid w:val="00B07D3E"/>
    <w:rsid w:val="00B103A1"/>
    <w:rsid w:val="00B10A40"/>
    <w:rsid w:val="00B1187C"/>
    <w:rsid w:val="00B11F5A"/>
    <w:rsid w:val="00B1265E"/>
    <w:rsid w:val="00B129A5"/>
    <w:rsid w:val="00B14301"/>
    <w:rsid w:val="00B14338"/>
    <w:rsid w:val="00B14C40"/>
    <w:rsid w:val="00B14D32"/>
    <w:rsid w:val="00B20194"/>
    <w:rsid w:val="00B203F5"/>
    <w:rsid w:val="00B20643"/>
    <w:rsid w:val="00B22084"/>
    <w:rsid w:val="00B2255E"/>
    <w:rsid w:val="00B23214"/>
    <w:rsid w:val="00B23CB8"/>
    <w:rsid w:val="00B24022"/>
    <w:rsid w:val="00B2458B"/>
    <w:rsid w:val="00B24630"/>
    <w:rsid w:val="00B24663"/>
    <w:rsid w:val="00B25334"/>
    <w:rsid w:val="00B26BB1"/>
    <w:rsid w:val="00B26D6B"/>
    <w:rsid w:val="00B27083"/>
    <w:rsid w:val="00B27C9A"/>
    <w:rsid w:val="00B27DF9"/>
    <w:rsid w:val="00B307AF"/>
    <w:rsid w:val="00B3151C"/>
    <w:rsid w:val="00B3214E"/>
    <w:rsid w:val="00B329F6"/>
    <w:rsid w:val="00B32B65"/>
    <w:rsid w:val="00B3305A"/>
    <w:rsid w:val="00B33AE6"/>
    <w:rsid w:val="00B34B8B"/>
    <w:rsid w:val="00B3512B"/>
    <w:rsid w:val="00B353CD"/>
    <w:rsid w:val="00B35A80"/>
    <w:rsid w:val="00B365DD"/>
    <w:rsid w:val="00B37150"/>
    <w:rsid w:val="00B37F44"/>
    <w:rsid w:val="00B40750"/>
    <w:rsid w:val="00B40865"/>
    <w:rsid w:val="00B410A6"/>
    <w:rsid w:val="00B41A7B"/>
    <w:rsid w:val="00B42AC0"/>
    <w:rsid w:val="00B43708"/>
    <w:rsid w:val="00B45237"/>
    <w:rsid w:val="00B4549E"/>
    <w:rsid w:val="00B45AE5"/>
    <w:rsid w:val="00B45B4D"/>
    <w:rsid w:val="00B46178"/>
    <w:rsid w:val="00B46385"/>
    <w:rsid w:val="00B47D4F"/>
    <w:rsid w:val="00B50DE5"/>
    <w:rsid w:val="00B52909"/>
    <w:rsid w:val="00B529FE"/>
    <w:rsid w:val="00B54EA1"/>
    <w:rsid w:val="00B55441"/>
    <w:rsid w:val="00B55FA4"/>
    <w:rsid w:val="00B56680"/>
    <w:rsid w:val="00B60574"/>
    <w:rsid w:val="00B605D2"/>
    <w:rsid w:val="00B609B0"/>
    <w:rsid w:val="00B61353"/>
    <w:rsid w:val="00B622B7"/>
    <w:rsid w:val="00B62BF1"/>
    <w:rsid w:val="00B6303A"/>
    <w:rsid w:val="00B63595"/>
    <w:rsid w:val="00B63ED4"/>
    <w:rsid w:val="00B65928"/>
    <w:rsid w:val="00B65AE6"/>
    <w:rsid w:val="00B661A4"/>
    <w:rsid w:val="00B670DA"/>
    <w:rsid w:val="00B6774C"/>
    <w:rsid w:val="00B67B49"/>
    <w:rsid w:val="00B67D46"/>
    <w:rsid w:val="00B70905"/>
    <w:rsid w:val="00B70C5B"/>
    <w:rsid w:val="00B70CEA"/>
    <w:rsid w:val="00B72289"/>
    <w:rsid w:val="00B72413"/>
    <w:rsid w:val="00B72458"/>
    <w:rsid w:val="00B725C6"/>
    <w:rsid w:val="00B73110"/>
    <w:rsid w:val="00B737E0"/>
    <w:rsid w:val="00B74084"/>
    <w:rsid w:val="00B74295"/>
    <w:rsid w:val="00B759F7"/>
    <w:rsid w:val="00B75C52"/>
    <w:rsid w:val="00B76425"/>
    <w:rsid w:val="00B76EC7"/>
    <w:rsid w:val="00B772FF"/>
    <w:rsid w:val="00B7760A"/>
    <w:rsid w:val="00B77BC2"/>
    <w:rsid w:val="00B810D1"/>
    <w:rsid w:val="00B81D03"/>
    <w:rsid w:val="00B820D3"/>
    <w:rsid w:val="00B8251B"/>
    <w:rsid w:val="00B82D28"/>
    <w:rsid w:val="00B8338E"/>
    <w:rsid w:val="00B83E8B"/>
    <w:rsid w:val="00B843F4"/>
    <w:rsid w:val="00B84C8B"/>
    <w:rsid w:val="00B85158"/>
    <w:rsid w:val="00B85243"/>
    <w:rsid w:val="00B86FD3"/>
    <w:rsid w:val="00B87660"/>
    <w:rsid w:val="00B90BA1"/>
    <w:rsid w:val="00B9400D"/>
    <w:rsid w:val="00B940D4"/>
    <w:rsid w:val="00B94E46"/>
    <w:rsid w:val="00B95E4B"/>
    <w:rsid w:val="00B95EBA"/>
    <w:rsid w:val="00B96E74"/>
    <w:rsid w:val="00BA0E12"/>
    <w:rsid w:val="00BA26FF"/>
    <w:rsid w:val="00BA2CAA"/>
    <w:rsid w:val="00BA3954"/>
    <w:rsid w:val="00BA3D48"/>
    <w:rsid w:val="00BA3D75"/>
    <w:rsid w:val="00BA66E5"/>
    <w:rsid w:val="00BA6FCE"/>
    <w:rsid w:val="00BB024F"/>
    <w:rsid w:val="00BB07D1"/>
    <w:rsid w:val="00BB1058"/>
    <w:rsid w:val="00BB16D0"/>
    <w:rsid w:val="00BB3C1D"/>
    <w:rsid w:val="00BB3F01"/>
    <w:rsid w:val="00BB4629"/>
    <w:rsid w:val="00BB5F4D"/>
    <w:rsid w:val="00BB6C87"/>
    <w:rsid w:val="00BB77C6"/>
    <w:rsid w:val="00BB7C8A"/>
    <w:rsid w:val="00BC14B1"/>
    <w:rsid w:val="00BC1BD4"/>
    <w:rsid w:val="00BC1C9E"/>
    <w:rsid w:val="00BC1CEF"/>
    <w:rsid w:val="00BC1D10"/>
    <w:rsid w:val="00BC1FF7"/>
    <w:rsid w:val="00BC2A55"/>
    <w:rsid w:val="00BC5A7E"/>
    <w:rsid w:val="00BC5B26"/>
    <w:rsid w:val="00BC6C20"/>
    <w:rsid w:val="00BD1643"/>
    <w:rsid w:val="00BD1AE6"/>
    <w:rsid w:val="00BD33D1"/>
    <w:rsid w:val="00BD3A60"/>
    <w:rsid w:val="00BD4121"/>
    <w:rsid w:val="00BD430C"/>
    <w:rsid w:val="00BD4806"/>
    <w:rsid w:val="00BD507B"/>
    <w:rsid w:val="00BD53A1"/>
    <w:rsid w:val="00BD6DE5"/>
    <w:rsid w:val="00BE1529"/>
    <w:rsid w:val="00BE225F"/>
    <w:rsid w:val="00BE38D0"/>
    <w:rsid w:val="00BE3C51"/>
    <w:rsid w:val="00BE4EDA"/>
    <w:rsid w:val="00BE4FC1"/>
    <w:rsid w:val="00BE5813"/>
    <w:rsid w:val="00BE5B2B"/>
    <w:rsid w:val="00BE6215"/>
    <w:rsid w:val="00BE633E"/>
    <w:rsid w:val="00BE6425"/>
    <w:rsid w:val="00BE6B92"/>
    <w:rsid w:val="00BE6F42"/>
    <w:rsid w:val="00BF0B68"/>
    <w:rsid w:val="00BF0CC7"/>
    <w:rsid w:val="00BF23BD"/>
    <w:rsid w:val="00BF3259"/>
    <w:rsid w:val="00BF32F3"/>
    <w:rsid w:val="00BF363A"/>
    <w:rsid w:val="00BF4420"/>
    <w:rsid w:val="00BF5B2D"/>
    <w:rsid w:val="00BF6572"/>
    <w:rsid w:val="00BF7443"/>
    <w:rsid w:val="00BF7BF9"/>
    <w:rsid w:val="00C0150A"/>
    <w:rsid w:val="00C0175E"/>
    <w:rsid w:val="00C01889"/>
    <w:rsid w:val="00C03EDE"/>
    <w:rsid w:val="00C05977"/>
    <w:rsid w:val="00C07F98"/>
    <w:rsid w:val="00C101D0"/>
    <w:rsid w:val="00C11577"/>
    <w:rsid w:val="00C11F92"/>
    <w:rsid w:val="00C1242F"/>
    <w:rsid w:val="00C13EAA"/>
    <w:rsid w:val="00C1452D"/>
    <w:rsid w:val="00C14CC0"/>
    <w:rsid w:val="00C15BFC"/>
    <w:rsid w:val="00C1647C"/>
    <w:rsid w:val="00C1675E"/>
    <w:rsid w:val="00C17877"/>
    <w:rsid w:val="00C17DB4"/>
    <w:rsid w:val="00C20BB4"/>
    <w:rsid w:val="00C21A3D"/>
    <w:rsid w:val="00C22215"/>
    <w:rsid w:val="00C22DB6"/>
    <w:rsid w:val="00C22DC4"/>
    <w:rsid w:val="00C23117"/>
    <w:rsid w:val="00C2385B"/>
    <w:rsid w:val="00C24C51"/>
    <w:rsid w:val="00C267A2"/>
    <w:rsid w:val="00C27808"/>
    <w:rsid w:val="00C278E9"/>
    <w:rsid w:val="00C2791E"/>
    <w:rsid w:val="00C31815"/>
    <w:rsid w:val="00C31B17"/>
    <w:rsid w:val="00C322A3"/>
    <w:rsid w:val="00C32487"/>
    <w:rsid w:val="00C330F9"/>
    <w:rsid w:val="00C3423B"/>
    <w:rsid w:val="00C34BE1"/>
    <w:rsid w:val="00C35625"/>
    <w:rsid w:val="00C35DD7"/>
    <w:rsid w:val="00C3613F"/>
    <w:rsid w:val="00C36AE0"/>
    <w:rsid w:val="00C372A0"/>
    <w:rsid w:val="00C37919"/>
    <w:rsid w:val="00C37E10"/>
    <w:rsid w:val="00C404B3"/>
    <w:rsid w:val="00C41C18"/>
    <w:rsid w:val="00C41D5B"/>
    <w:rsid w:val="00C4288E"/>
    <w:rsid w:val="00C42AFA"/>
    <w:rsid w:val="00C432B7"/>
    <w:rsid w:val="00C43A75"/>
    <w:rsid w:val="00C45C8E"/>
    <w:rsid w:val="00C45FDB"/>
    <w:rsid w:val="00C47B9B"/>
    <w:rsid w:val="00C504D0"/>
    <w:rsid w:val="00C514A6"/>
    <w:rsid w:val="00C51E35"/>
    <w:rsid w:val="00C5238E"/>
    <w:rsid w:val="00C52945"/>
    <w:rsid w:val="00C52B8A"/>
    <w:rsid w:val="00C52D75"/>
    <w:rsid w:val="00C5390B"/>
    <w:rsid w:val="00C53D05"/>
    <w:rsid w:val="00C54755"/>
    <w:rsid w:val="00C563FA"/>
    <w:rsid w:val="00C6191F"/>
    <w:rsid w:val="00C625FA"/>
    <w:rsid w:val="00C62613"/>
    <w:rsid w:val="00C62BBC"/>
    <w:rsid w:val="00C62E14"/>
    <w:rsid w:val="00C6319F"/>
    <w:rsid w:val="00C6455F"/>
    <w:rsid w:val="00C650D7"/>
    <w:rsid w:val="00C65B5B"/>
    <w:rsid w:val="00C66FB0"/>
    <w:rsid w:val="00C70586"/>
    <w:rsid w:val="00C714E2"/>
    <w:rsid w:val="00C719B0"/>
    <w:rsid w:val="00C71F2A"/>
    <w:rsid w:val="00C7208D"/>
    <w:rsid w:val="00C72977"/>
    <w:rsid w:val="00C729F6"/>
    <w:rsid w:val="00C735E1"/>
    <w:rsid w:val="00C746B6"/>
    <w:rsid w:val="00C750D5"/>
    <w:rsid w:val="00C75467"/>
    <w:rsid w:val="00C758B0"/>
    <w:rsid w:val="00C75A6F"/>
    <w:rsid w:val="00C7739C"/>
    <w:rsid w:val="00C80888"/>
    <w:rsid w:val="00C809F9"/>
    <w:rsid w:val="00C81C28"/>
    <w:rsid w:val="00C82E48"/>
    <w:rsid w:val="00C841A5"/>
    <w:rsid w:val="00C84A5D"/>
    <w:rsid w:val="00C86220"/>
    <w:rsid w:val="00C8758A"/>
    <w:rsid w:val="00C8792D"/>
    <w:rsid w:val="00C90238"/>
    <w:rsid w:val="00C914AF"/>
    <w:rsid w:val="00C91E56"/>
    <w:rsid w:val="00C91F04"/>
    <w:rsid w:val="00C9269B"/>
    <w:rsid w:val="00C92C4B"/>
    <w:rsid w:val="00C93849"/>
    <w:rsid w:val="00C93899"/>
    <w:rsid w:val="00C948C4"/>
    <w:rsid w:val="00C94C02"/>
    <w:rsid w:val="00C94E1C"/>
    <w:rsid w:val="00C969FB"/>
    <w:rsid w:val="00C97B34"/>
    <w:rsid w:val="00CA1C56"/>
    <w:rsid w:val="00CA481F"/>
    <w:rsid w:val="00CA49A3"/>
    <w:rsid w:val="00CA4DD5"/>
    <w:rsid w:val="00CA5CF1"/>
    <w:rsid w:val="00CA63D0"/>
    <w:rsid w:val="00CA6CB9"/>
    <w:rsid w:val="00CA6F3F"/>
    <w:rsid w:val="00CA7BAE"/>
    <w:rsid w:val="00CB065D"/>
    <w:rsid w:val="00CB10F9"/>
    <w:rsid w:val="00CB38C5"/>
    <w:rsid w:val="00CB3C58"/>
    <w:rsid w:val="00CB45B4"/>
    <w:rsid w:val="00CB47F0"/>
    <w:rsid w:val="00CB5BFA"/>
    <w:rsid w:val="00CB6AA5"/>
    <w:rsid w:val="00CB7546"/>
    <w:rsid w:val="00CB76B2"/>
    <w:rsid w:val="00CC0B9C"/>
    <w:rsid w:val="00CC13C5"/>
    <w:rsid w:val="00CC2C13"/>
    <w:rsid w:val="00CC394A"/>
    <w:rsid w:val="00CC5334"/>
    <w:rsid w:val="00CC7177"/>
    <w:rsid w:val="00CC7FD4"/>
    <w:rsid w:val="00CD2203"/>
    <w:rsid w:val="00CD22CC"/>
    <w:rsid w:val="00CD411B"/>
    <w:rsid w:val="00CD44DE"/>
    <w:rsid w:val="00CD49A1"/>
    <w:rsid w:val="00CD4D15"/>
    <w:rsid w:val="00CD6493"/>
    <w:rsid w:val="00CD6624"/>
    <w:rsid w:val="00CD699B"/>
    <w:rsid w:val="00CD7489"/>
    <w:rsid w:val="00CD783A"/>
    <w:rsid w:val="00CE0D2A"/>
    <w:rsid w:val="00CE12E0"/>
    <w:rsid w:val="00CE253D"/>
    <w:rsid w:val="00CE2554"/>
    <w:rsid w:val="00CE2ED0"/>
    <w:rsid w:val="00CE3667"/>
    <w:rsid w:val="00CE3EA7"/>
    <w:rsid w:val="00CE4346"/>
    <w:rsid w:val="00CE4E0E"/>
    <w:rsid w:val="00CE642A"/>
    <w:rsid w:val="00CE6A3C"/>
    <w:rsid w:val="00CE7277"/>
    <w:rsid w:val="00CE7C9D"/>
    <w:rsid w:val="00CF04D8"/>
    <w:rsid w:val="00CF07B4"/>
    <w:rsid w:val="00CF1293"/>
    <w:rsid w:val="00CF2C26"/>
    <w:rsid w:val="00CF3383"/>
    <w:rsid w:val="00CF3D3C"/>
    <w:rsid w:val="00CF464B"/>
    <w:rsid w:val="00CF4BEA"/>
    <w:rsid w:val="00CF7BFD"/>
    <w:rsid w:val="00D00C85"/>
    <w:rsid w:val="00D00FD8"/>
    <w:rsid w:val="00D01215"/>
    <w:rsid w:val="00D015FE"/>
    <w:rsid w:val="00D01C1E"/>
    <w:rsid w:val="00D03E90"/>
    <w:rsid w:val="00D0482B"/>
    <w:rsid w:val="00D056E7"/>
    <w:rsid w:val="00D05A17"/>
    <w:rsid w:val="00D05E69"/>
    <w:rsid w:val="00D0661E"/>
    <w:rsid w:val="00D0738C"/>
    <w:rsid w:val="00D07412"/>
    <w:rsid w:val="00D07AFB"/>
    <w:rsid w:val="00D07FE3"/>
    <w:rsid w:val="00D10412"/>
    <w:rsid w:val="00D109FC"/>
    <w:rsid w:val="00D118E4"/>
    <w:rsid w:val="00D11A3F"/>
    <w:rsid w:val="00D11D51"/>
    <w:rsid w:val="00D11D69"/>
    <w:rsid w:val="00D12877"/>
    <w:rsid w:val="00D12AA6"/>
    <w:rsid w:val="00D136D2"/>
    <w:rsid w:val="00D14392"/>
    <w:rsid w:val="00D1492F"/>
    <w:rsid w:val="00D15574"/>
    <w:rsid w:val="00D15ACF"/>
    <w:rsid w:val="00D15FAA"/>
    <w:rsid w:val="00D17E94"/>
    <w:rsid w:val="00D20E2E"/>
    <w:rsid w:val="00D22277"/>
    <w:rsid w:val="00D226D2"/>
    <w:rsid w:val="00D22CE8"/>
    <w:rsid w:val="00D22DFC"/>
    <w:rsid w:val="00D23ECE"/>
    <w:rsid w:val="00D24C56"/>
    <w:rsid w:val="00D24D80"/>
    <w:rsid w:val="00D25325"/>
    <w:rsid w:val="00D2541C"/>
    <w:rsid w:val="00D25929"/>
    <w:rsid w:val="00D26BE7"/>
    <w:rsid w:val="00D27CBC"/>
    <w:rsid w:val="00D30045"/>
    <w:rsid w:val="00D304AC"/>
    <w:rsid w:val="00D30B0F"/>
    <w:rsid w:val="00D31BCF"/>
    <w:rsid w:val="00D326F1"/>
    <w:rsid w:val="00D33597"/>
    <w:rsid w:val="00D33D75"/>
    <w:rsid w:val="00D34089"/>
    <w:rsid w:val="00D34808"/>
    <w:rsid w:val="00D34FDE"/>
    <w:rsid w:val="00D35295"/>
    <w:rsid w:val="00D352C7"/>
    <w:rsid w:val="00D35457"/>
    <w:rsid w:val="00D35BD1"/>
    <w:rsid w:val="00D36088"/>
    <w:rsid w:val="00D36457"/>
    <w:rsid w:val="00D36DF6"/>
    <w:rsid w:val="00D37DC6"/>
    <w:rsid w:val="00D37E01"/>
    <w:rsid w:val="00D40B15"/>
    <w:rsid w:val="00D41CBD"/>
    <w:rsid w:val="00D42D03"/>
    <w:rsid w:val="00D43259"/>
    <w:rsid w:val="00D4359B"/>
    <w:rsid w:val="00D45A74"/>
    <w:rsid w:val="00D46551"/>
    <w:rsid w:val="00D46A92"/>
    <w:rsid w:val="00D46A9E"/>
    <w:rsid w:val="00D511F7"/>
    <w:rsid w:val="00D525EF"/>
    <w:rsid w:val="00D527D3"/>
    <w:rsid w:val="00D5332F"/>
    <w:rsid w:val="00D53566"/>
    <w:rsid w:val="00D541B2"/>
    <w:rsid w:val="00D54383"/>
    <w:rsid w:val="00D54628"/>
    <w:rsid w:val="00D555A7"/>
    <w:rsid w:val="00D560A8"/>
    <w:rsid w:val="00D566A0"/>
    <w:rsid w:val="00D56DA9"/>
    <w:rsid w:val="00D572D0"/>
    <w:rsid w:val="00D57DFC"/>
    <w:rsid w:val="00D57E4D"/>
    <w:rsid w:val="00D6092F"/>
    <w:rsid w:val="00D60F27"/>
    <w:rsid w:val="00D6145F"/>
    <w:rsid w:val="00D617FE"/>
    <w:rsid w:val="00D622B7"/>
    <w:rsid w:val="00D6303F"/>
    <w:rsid w:val="00D63276"/>
    <w:rsid w:val="00D65485"/>
    <w:rsid w:val="00D65962"/>
    <w:rsid w:val="00D7077E"/>
    <w:rsid w:val="00D70810"/>
    <w:rsid w:val="00D710BF"/>
    <w:rsid w:val="00D71249"/>
    <w:rsid w:val="00D714C4"/>
    <w:rsid w:val="00D72AF8"/>
    <w:rsid w:val="00D73034"/>
    <w:rsid w:val="00D73302"/>
    <w:rsid w:val="00D7355E"/>
    <w:rsid w:val="00D75B95"/>
    <w:rsid w:val="00D76D78"/>
    <w:rsid w:val="00D76F45"/>
    <w:rsid w:val="00D7714D"/>
    <w:rsid w:val="00D8012F"/>
    <w:rsid w:val="00D80C0B"/>
    <w:rsid w:val="00D80C26"/>
    <w:rsid w:val="00D83E6F"/>
    <w:rsid w:val="00D84521"/>
    <w:rsid w:val="00D848FB"/>
    <w:rsid w:val="00D84F43"/>
    <w:rsid w:val="00D85C77"/>
    <w:rsid w:val="00D90334"/>
    <w:rsid w:val="00D904E7"/>
    <w:rsid w:val="00D90CD4"/>
    <w:rsid w:val="00D91379"/>
    <w:rsid w:val="00D9216B"/>
    <w:rsid w:val="00D925C6"/>
    <w:rsid w:val="00D93178"/>
    <w:rsid w:val="00D93ABE"/>
    <w:rsid w:val="00D94314"/>
    <w:rsid w:val="00D962D8"/>
    <w:rsid w:val="00DA0258"/>
    <w:rsid w:val="00DA0944"/>
    <w:rsid w:val="00DA0BE6"/>
    <w:rsid w:val="00DA16F7"/>
    <w:rsid w:val="00DA1F3B"/>
    <w:rsid w:val="00DA233A"/>
    <w:rsid w:val="00DA2FAF"/>
    <w:rsid w:val="00DA317C"/>
    <w:rsid w:val="00DA35A6"/>
    <w:rsid w:val="00DA44D5"/>
    <w:rsid w:val="00DA45F2"/>
    <w:rsid w:val="00DA4836"/>
    <w:rsid w:val="00DA5361"/>
    <w:rsid w:val="00DA5C77"/>
    <w:rsid w:val="00DA747A"/>
    <w:rsid w:val="00DA7A15"/>
    <w:rsid w:val="00DA7A92"/>
    <w:rsid w:val="00DA7C42"/>
    <w:rsid w:val="00DA7D55"/>
    <w:rsid w:val="00DB1634"/>
    <w:rsid w:val="00DB1BBA"/>
    <w:rsid w:val="00DB308B"/>
    <w:rsid w:val="00DB32C5"/>
    <w:rsid w:val="00DB37FB"/>
    <w:rsid w:val="00DB4A06"/>
    <w:rsid w:val="00DB4C25"/>
    <w:rsid w:val="00DB5081"/>
    <w:rsid w:val="00DB5B71"/>
    <w:rsid w:val="00DB66E8"/>
    <w:rsid w:val="00DB755F"/>
    <w:rsid w:val="00DC0953"/>
    <w:rsid w:val="00DC0A5C"/>
    <w:rsid w:val="00DC1D7E"/>
    <w:rsid w:val="00DC2687"/>
    <w:rsid w:val="00DC39C5"/>
    <w:rsid w:val="00DC4841"/>
    <w:rsid w:val="00DC4A3D"/>
    <w:rsid w:val="00DC4C55"/>
    <w:rsid w:val="00DC5B48"/>
    <w:rsid w:val="00DC5C8F"/>
    <w:rsid w:val="00DC6C62"/>
    <w:rsid w:val="00DC6F7B"/>
    <w:rsid w:val="00DC7308"/>
    <w:rsid w:val="00DC7438"/>
    <w:rsid w:val="00DD09D9"/>
    <w:rsid w:val="00DD1AB3"/>
    <w:rsid w:val="00DD1CFA"/>
    <w:rsid w:val="00DD3BA5"/>
    <w:rsid w:val="00DD40DC"/>
    <w:rsid w:val="00DD4421"/>
    <w:rsid w:val="00DD4ACE"/>
    <w:rsid w:val="00DD4EBD"/>
    <w:rsid w:val="00DD5026"/>
    <w:rsid w:val="00DD623A"/>
    <w:rsid w:val="00DE37AE"/>
    <w:rsid w:val="00DE3F02"/>
    <w:rsid w:val="00DE3F7F"/>
    <w:rsid w:val="00DE463C"/>
    <w:rsid w:val="00DE4793"/>
    <w:rsid w:val="00DE4C4A"/>
    <w:rsid w:val="00DE542F"/>
    <w:rsid w:val="00DE59B2"/>
    <w:rsid w:val="00DE6997"/>
    <w:rsid w:val="00DE76B3"/>
    <w:rsid w:val="00DF1CC0"/>
    <w:rsid w:val="00DF1EA5"/>
    <w:rsid w:val="00DF29CB"/>
    <w:rsid w:val="00DF2A12"/>
    <w:rsid w:val="00DF3179"/>
    <w:rsid w:val="00DF5728"/>
    <w:rsid w:val="00DF69A6"/>
    <w:rsid w:val="00DF71CA"/>
    <w:rsid w:val="00E000F6"/>
    <w:rsid w:val="00E01494"/>
    <w:rsid w:val="00E016CA"/>
    <w:rsid w:val="00E02A0D"/>
    <w:rsid w:val="00E03215"/>
    <w:rsid w:val="00E03EB2"/>
    <w:rsid w:val="00E0401E"/>
    <w:rsid w:val="00E053E7"/>
    <w:rsid w:val="00E05CD7"/>
    <w:rsid w:val="00E06283"/>
    <w:rsid w:val="00E06380"/>
    <w:rsid w:val="00E06AB1"/>
    <w:rsid w:val="00E0709F"/>
    <w:rsid w:val="00E1128E"/>
    <w:rsid w:val="00E1182C"/>
    <w:rsid w:val="00E132CC"/>
    <w:rsid w:val="00E135FE"/>
    <w:rsid w:val="00E13720"/>
    <w:rsid w:val="00E13F83"/>
    <w:rsid w:val="00E1403E"/>
    <w:rsid w:val="00E14D10"/>
    <w:rsid w:val="00E160E6"/>
    <w:rsid w:val="00E165A5"/>
    <w:rsid w:val="00E1695A"/>
    <w:rsid w:val="00E17493"/>
    <w:rsid w:val="00E22061"/>
    <w:rsid w:val="00E22DA4"/>
    <w:rsid w:val="00E22F77"/>
    <w:rsid w:val="00E237B1"/>
    <w:rsid w:val="00E25AEB"/>
    <w:rsid w:val="00E25E2D"/>
    <w:rsid w:val="00E2642B"/>
    <w:rsid w:val="00E30C7C"/>
    <w:rsid w:val="00E33626"/>
    <w:rsid w:val="00E33F43"/>
    <w:rsid w:val="00E35E9F"/>
    <w:rsid w:val="00E368FE"/>
    <w:rsid w:val="00E372C3"/>
    <w:rsid w:val="00E40A85"/>
    <w:rsid w:val="00E4111F"/>
    <w:rsid w:val="00E4277E"/>
    <w:rsid w:val="00E42EE3"/>
    <w:rsid w:val="00E44F21"/>
    <w:rsid w:val="00E46589"/>
    <w:rsid w:val="00E4719B"/>
    <w:rsid w:val="00E50DC3"/>
    <w:rsid w:val="00E5112D"/>
    <w:rsid w:val="00E516E1"/>
    <w:rsid w:val="00E52647"/>
    <w:rsid w:val="00E52B05"/>
    <w:rsid w:val="00E53BBE"/>
    <w:rsid w:val="00E53F3E"/>
    <w:rsid w:val="00E568EE"/>
    <w:rsid w:val="00E6120F"/>
    <w:rsid w:val="00E616BC"/>
    <w:rsid w:val="00E619D5"/>
    <w:rsid w:val="00E61F2A"/>
    <w:rsid w:val="00E63DA8"/>
    <w:rsid w:val="00E660AF"/>
    <w:rsid w:val="00E66C4D"/>
    <w:rsid w:val="00E66F1F"/>
    <w:rsid w:val="00E66FF0"/>
    <w:rsid w:val="00E70824"/>
    <w:rsid w:val="00E71186"/>
    <w:rsid w:val="00E71562"/>
    <w:rsid w:val="00E73198"/>
    <w:rsid w:val="00E73DDB"/>
    <w:rsid w:val="00E74B6E"/>
    <w:rsid w:val="00E7504A"/>
    <w:rsid w:val="00E752C3"/>
    <w:rsid w:val="00E7680A"/>
    <w:rsid w:val="00E77700"/>
    <w:rsid w:val="00E802D3"/>
    <w:rsid w:val="00E81465"/>
    <w:rsid w:val="00E82705"/>
    <w:rsid w:val="00E83A42"/>
    <w:rsid w:val="00E845C1"/>
    <w:rsid w:val="00E84AE7"/>
    <w:rsid w:val="00E85D45"/>
    <w:rsid w:val="00E86297"/>
    <w:rsid w:val="00E86606"/>
    <w:rsid w:val="00E86664"/>
    <w:rsid w:val="00E86A29"/>
    <w:rsid w:val="00E87715"/>
    <w:rsid w:val="00E91542"/>
    <w:rsid w:val="00E927C5"/>
    <w:rsid w:val="00E9466F"/>
    <w:rsid w:val="00E946A6"/>
    <w:rsid w:val="00E955EC"/>
    <w:rsid w:val="00E97392"/>
    <w:rsid w:val="00EA227F"/>
    <w:rsid w:val="00EA24B2"/>
    <w:rsid w:val="00EA3CC2"/>
    <w:rsid w:val="00EA3F8E"/>
    <w:rsid w:val="00EA4736"/>
    <w:rsid w:val="00EA48BC"/>
    <w:rsid w:val="00EA4CBD"/>
    <w:rsid w:val="00EA741A"/>
    <w:rsid w:val="00EA7640"/>
    <w:rsid w:val="00EB0450"/>
    <w:rsid w:val="00EB07D6"/>
    <w:rsid w:val="00EB0ADF"/>
    <w:rsid w:val="00EB1874"/>
    <w:rsid w:val="00EB27B8"/>
    <w:rsid w:val="00EB408A"/>
    <w:rsid w:val="00EB418F"/>
    <w:rsid w:val="00EB50B8"/>
    <w:rsid w:val="00EB57C4"/>
    <w:rsid w:val="00EB5E1F"/>
    <w:rsid w:val="00EB6110"/>
    <w:rsid w:val="00EB7180"/>
    <w:rsid w:val="00EB7427"/>
    <w:rsid w:val="00EB7AD4"/>
    <w:rsid w:val="00EB7BCD"/>
    <w:rsid w:val="00EB7D71"/>
    <w:rsid w:val="00EC0493"/>
    <w:rsid w:val="00EC0C31"/>
    <w:rsid w:val="00EC11A1"/>
    <w:rsid w:val="00EC2CC3"/>
    <w:rsid w:val="00EC2D43"/>
    <w:rsid w:val="00EC2F05"/>
    <w:rsid w:val="00EC3124"/>
    <w:rsid w:val="00EC41E8"/>
    <w:rsid w:val="00EC6F50"/>
    <w:rsid w:val="00EC7397"/>
    <w:rsid w:val="00ED021E"/>
    <w:rsid w:val="00ED14A4"/>
    <w:rsid w:val="00ED498B"/>
    <w:rsid w:val="00ED5B1E"/>
    <w:rsid w:val="00ED6503"/>
    <w:rsid w:val="00ED65BF"/>
    <w:rsid w:val="00ED759B"/>
    <w:rsid w:val="00ED7B48"/>
    <w:rsid w:val="00ED7FBF"/>
    <w:rsid w:val="00EE06D2"/>
    <w:rsid w:val="00EE0C40"/>
    <w:rsid w:val="00EE122A"/>
    <w:rsid w:val="00EE1B43"/>
    <w:rsid w:val="00EE29A5"/>
    <w:rsid w:val="00EE3976"/>
    <w:rsid w:val="00EE40A7"/>
    <w:rsid w:val="00EE450C"/>
    <w:rsid w:val="00EE4EBB"/>
    <w:rsid w:val="00EE6308"/>
    <w:rsid w:val="00EE6360"/>
    <w:rsid w:val="00EE64D9"/>
    <w:rsid w:val="00EE77F4"/>
    <w:rsid w:val="00EE7A67"/>
    <w:rsid w:val="00EF04AC"/>
    <w:rsid w:val="00EF066C"/>
    <w:rsid w:val="00EF1009"/>
    <w:rsid w:val="00EF15FD"/>
    <w:rsid w:val="00EF16F5"/>
    <w:rsid w:val="00EF1AC9"/>
    <w:rsid w:val="00EF2C28"/>
    <w:rsid w:val="00EF3BE6"/>
    <w:rsid w:val="00EF4F45"/>
    <w:rsid w:val="00EF5617"/>
    <w:rsid w:val="00EF6758"/>
    <w:rsid w:val="00EF6AC0"/>
    <w:rsid w:val="00F012EE"/>
    <w:rsid w:val="00F01BFB"/>
    <w:rsid w:val="00F02A36"/>
    <w:rsid w:val="00F03A5C"/>
    <w:rsid w:val="00F053A9"/>
    <w:rsid w:val="00F103F9"/>
    <w:rsid w:val="00F1044D"/>
    <w:rsid w:val="00F11814"/>
    <w:rsid w:val="00F12D6B"/>
    <w:rsid w:val="00F12EC6"/>
    <w:rsid w:val="00F139E0"/>
    <w:rsid w:val="00F13D36"/>
    <w:rsid w:val="00F1483E"/>
    <w:rsid w:val="00F14B16"/>
    <w:rsid w:val="00F14FD6"/>
    <w:rsid w:val="00F15F12"/>
    <w:rsid w:val="00F163B1"/>
    <w:rsid w:val="00F16FFC"/>
    <w:rsid w:val="00F218B9"/>
    <w:rsid w:val="00F2190C"/>
    <w:rsid w:val="00F22B7F"/>
    <w:rsid w:val="00F2409C"/>
    <w:rsid w:val="00F2573E"/>
    <w:rsid w:val="00F257B0"/>
    <w:rsid w:val="00F25AA0"/>
    <w:rsid w:val="00F303F5"/>
    <w:rsid w:val="00F30CCC"/>
    <w:rsid w:val="00F31F26"/>
    <w:rsid w:val="00F32EEE"/>
    <w:rsid w:val="00F33170"/>
    <w:rsid w:val="00F335BA"/>
    <w:rsid w:val="00F336F0"/>
    <w:rsid w:val="00F33EAF"/>
    <w:rsid w:val="00F34F13"/>
    <w:rsid w:val="00F3583B"/>
    <w:rsid w:val="00F36766"/>
    <w:rsid w:val="00F36C3F"/>
    <w:rsid w:val="00F40340"/>
    <w:rsid w:val="00F420F4"/>
    <w:rsid w:val="00F42185"/>
    <w:rsid w:val="00F422E2"/>
    <w:rsid w:val="00F4259F"/>
    <w:rsid w:val="00F4265C"/>
    <w:rsid w:val="00F42AA4"/>
    <w:rsid w:val="00F431A4"/>
    <w:rsid w:val="00F4533D"/>
    <w:rsid w:val="00F456AF"/>
    <w:rsid w:val="00F459EA"/>
    <w:rsid w:val="00F470B3"/>
    <w:rsid w:val="00F474B1"/>
    <w:rsid w:val="00F5092E"/>
    <w:rsid w:val="00F52D8D"/>
    <w:rsid w:val="00F53588"/>
    <w:rsid w:val="00F53E25"/>
    <w:rsid w:val="00F53F35"/>
    <w:rsid w:val="00F54E19"/>
    <w:rsid w:val="00F57A56"/>
    <w:rsid w:val="00F60972"/>
    <w:rsid w:val="00F617B5"/>
    <w:rsid w:val="00F61DDB"/>
    <w:rsid w:val="00F62C94"/>
    <w:rsid w:val="00F632B9"/>
    <w:rsid w:val="00F6381F"/>
    <w:rsid w:val="00F647E8"/>
    <w:rsid w:val="00F64E45"/>
    <w:rsid w:val="00F664FE"/>
    <w:rsid w:val="00F669DE"/>
    <w:rsid w:val="00F67490"/>
    <w:rsid w:val="00F7038D"/>
    <w:rsid w:val="00F70862"/>
    <w:rsid w:val="00F7103E"/>
    <w:rsid w:val="00F72BE1"/>
    <w:rsid w:val="00F7371B"/>
    <w:rsid w:val="00F73FA7"/>
    <w:rsid w:val="00F74620"/>
    <w:rsid w:val="00F76ABA"/>
    <w:rsid w:val="00F76D97"/>
    <w:rsid w:val="00F8046A"/>
    <w:rsid w:val="00F812EB"/>
    <w:rsid w:val="00F8229D"/>
    <w:rsid w:val="00F82642"/>
    <w:rsid w:val="00F82680"/>
    <w:rsid w:val="00F8347A"/>
    <w:rsid w:val="00F8532A"/>
    <w:rsid w:val="00F85373"/>
    <w:rsid w:val="00F864A6"/>
    <w:rsid w:val="00F87575"/>
    <w:rsid w:val="00F9130F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6B56"/>
    <w:rsid w:val="00F96C10"/>
    <w:rsid w:val="00F97508"/>
    <w:rsid w:val="00F97526"/>
    <w:rsid w:val="00F97812"/>
    <w:rsid w:val="00FA00EE"/>
    <w:rsid w:val="00FA01A6"/>
    <w:rsid w:val="00FA0410"/>
    <w:rsid w:val="00FA2285"/>
    <w:rsid w:val="00FA2FBC"/>
    <w:rsid w:val="00FA45A6"/>
    <w:rsid w:val="00FA518E"/>
    <w:rsid w:val="00FA6E6D"/>
    <w:rsid w:val="00FA742F"/>
    <w:rsid w:val="00FA77CE"/>
    <w:rsid w:val="00FA7D1F"/>
    <w:rsid w:val="00FB01CE"/>
    <w:rsid w:val="00FB04E6"/>
    <w:rsid w:val="00FB0B03"/>
    <w:rsid w:val="00FB10CB"/>
    <w:rsid w:val="00FB407D"/>
    <w:rsid w:val="00FB46DF"/>
    <w:rsid w:val="00FB47CC"/>
    <w:rsid w:val="00FB5040"/>
    <w:rsid w:val="00FB5971"/>
    <w:rsid w:val="00FB6BF4"/>
    <w:rsid w:val="00FB6D4E"/>
    <w:rsid w:val="00FC04A0"/>
    <w:rsid w:val="00FC0C25"/>
    <w:rsid w:val="00FC11A9"/>
    <w:rsid w:val="00FC134D"/>
    <w:rsid w:val="00FC236F"/>
    <w:rsid w:val="00FC30AD"/>
    <w:rsid w:val="00FC423D"/>
    <w:rsid w:val="00FC47F2"/>
    <w:rsid w:val="00FC67D2"/>
    <w:rsid w:val="00FC6FF1"/>
    <w:rsid w:val="00FC7852"/>
    <w:rsid w:val="00FC7F68"/>
    <w:rsid w:val="00FD00BE"/>
    <w:rsid w:val="00FD0111"/>
    <w:rsid w:val="00FD1EEA"/>
    <w:rsid w:val="00FD4C11"/>
    <w:rsid w:val="00FD5158"/>
    <w:rsid w:val="00FD52BE"/>
    <w:rsid w:val="00FD556F"/>
    <w:rsid w:val="00FE050F"/>
    <w:rsid w:val="00FE0C2D"/>
    <w:rsid w:val="00FE1220"/>
    <w:rsid w:val="00FE1BB4"/>
    <w:rsid w:val="00FE1CF6"/>
    <w:rsid w:val="00FE28B8"/>
    <w:rsid w:val="00FE3408"/>
    <w:rsid w:val="00FE37E5"/>
    <w:rsid w:val="00FE37FD"/>
    <w:rsid w:val="00FE468B"/>
    <w:rsid w:val="00FE4DE6"/>
    <w:rsid w:val="00FE59C4"/>
    <w:rsid w:val="00FE6525"/>
    <w:rsid w:val="00FE6AE7"/>
    <w:rsid w:val="00FE7646"/>
    <w:rsid w:val="00FF000E"/>
    <w:rsid w:val="00FF319E"/>
    <w:rsid w:val="00FF53D2"/>
    <w:rsid w:val="00FF5470"/>
    <w:rsid w:val="00FF6339"/>
    <w:rsid w:val="00FF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5:docId w15:val="{DD17F2AD-B50E-4EF5-A58F-B852106732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Cabealho1">
    <w:name w:val="heading 1"/>
    <w:basedOn w:val="Normal"/>
    <w:next w:val="Normal"/>
    <w:link w:val="Cabealho1Carte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Cabealho2">
    <w:name w:val="heading 2"/>
    <w:basedOn w:val="Normal"/>
    <w:next w:val="Normal"/>
    <w:link w:val="Cabealho2Carte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Cabealh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Cabealh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Cabealho5">
    <w:name w:val="heading 5"/>
    <w:basedOn w:val="Normal"/>
    <w:next w:val="Normal"/>
    <w:link w:val="Cabealho5Carte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Cabealh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Cabealh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Cabealh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Cabealh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Tipodeletrapredefinidodopargraf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Tipodeletrapredefinidodopargraf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arte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arte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Avanodecorpodetexto">
    <w:name w:val="Body Text Indent"/>
    <w:basedOn w:val="Normal"/>
    <w:link w:val="AvanodecorpodetextoCarte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arte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arter"/>
    <w:uiPriority w:val="99"/>
    <w:rsid w:val="00E06380"/>
    <w:pPr>
      <w:tabs>
        <w:tab w:val="center" w:pos="4252"/>
        <w:tab w:val="right" w:pos="8504"/>
      </w:tabs>
    </w:pPr>
  </w:style>
  <w:style w:type="character" w:styleId="Hiperligao">
    <w:name w:val="Hyperlink"/>
    <w:basedOn w:val="Tipodeletrapredefinidodopargraf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arter"/>
    <w:rsid w:val="00C05977"/>
    <w:pPr>
      <w:jc w:val="both"/>
    </w:pPr>
    <w:rPr>
      <w:rFonts w:ascii="Arial" w:hAnsi="Arial" w:cs="Arial"/>
      <w:sz w:val="18"/>
    </w:rPr>
  </w:style>
  <w:style w:type="table" w:styleId="Tabelacomgrelha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Tipodeletrapredefinidodopargraf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Avan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Avan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de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Tipodeletrapredefinidodopargrafo"/>
    <w:semiHidden/>
    <w:rsid w:val="00196782"/>
    <w:rPr>
      <w:sz w:val="16"/>
      <w:szCs w:val="16"/>
    </w:rPr>
  </w:style>
  <w:style w:type="paragraph" w:styleId="Assuntode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arte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Tipodeletrapredefinidodopargraf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Cabealh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Cabealh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co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Tipodeletrapredefinidodopargraf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arte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arte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Tipodeletrapredefinidodopargraf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Tipodeletrapredefinidodopargraf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Tipodeletrapredefinidodopargraf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Tipodeletrapredefinidodopargraf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Tipodeletrapredefinidodopargraf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Tipodeletrapredefinidodopargraf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elha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Tipodeletrapredefinidodopargraf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Tipodeletrapredefinidodopargraf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Tipodeletrapredefinidodopargraf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Tipodeletrapredefinidodopargraf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Tipodeletrapredefinidodopargraf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Tipodeletrapredefinidodopargraf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Tipodeletrapredefinidodopargraf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Tipodeletrapredefinidodopargraf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Tipodeletrapredefinidodopargraf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Tipodeletrapredefinidodopargraf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Tipodeletrapredefinidodopargraf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Tipodeletrapredefinidodopargraf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Tipodeletrapredefinidodopargraf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Tipodeletrapredefinidodopargraf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Tipodeletrapredefinidodopargraf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Tipodeletrapredefinidodopargraf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Tipodeletrapredefinidodopargraf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Tipodeletrapredefinidodopargraf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Tipodeletrapredefinidodopargraf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Tipodeletrapredefinidodopargraf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Tipodeletrapredefinidodopargraf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Tipodeletrapredefinidodopargraf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arter">
    <w:name w:val="Corpo de texto 2 Caráter"/>
    <w:basedOn w:val="Tipodeletrapredefinidodopargraf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arter"/>
    <w:rsid w:val="00A061DF"/>
    <w:pPr>
      <w:ind w:left="210" w:hanging="210"/>
    </w:pPr>
    <w:rPr>
      <w:sz w:val="18"/>
      <w:szCs w:val="20"/>
    </w:rPr>
  </w:style>
  <w:style w:type="character" w:customStyle="1" w:styleId="TextodenotaderodapCarter">
    <w:name w:val="Texto de nota de rodapé Caráter"/>
    <w:basedOn w:val="Tipodeletrapredefinidodopargrafo"/>
    <w:link w:val="Textodenotaderodap"/>
    <w:rsid w:val="00A061DF"/>
    <w:rPr>
      <w:sz w:val="18"/>
    </w:rPr>
  </w:style>
  <w:style w:type="character" w:customStyle="1" w:styleId="AlternativaChar">
    <w:name w:val="Alternativa Char"/>
    <w:basedOn w:val="Tipodeletrapredefinidodopargraf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imples">
    <w:name w:val="Plain Text"/>
    <w:basedOn w:val="Normal"/>
    <w:link w:val="TextosimplesCarter"/>
    <w:rsid w:val="00A061DF"/>
    <w:rPr>
      <w:rFonts w:ascii="Courier New" w:hAnsi="Courier New" w:cs="Courier New"/>
      <w:sz w:val="20"/>
      <w:szCs w:val="20"/>
    </w:rPr>
  </w:style>
  <w:style w:type="character" w:customStyle="1" w:styleId="TextosimplesCarter">
    <w:name w:val="Texto simples Caráter"/>
    <w:basedOn w:val="Tipodeletrapredefinidodopargrafo"/>
    <w:link w:val="Textosimples"/>
    <w:rsid w:val="00A061DF"/>
    <w:rPr>
      <w:rFonts w:ascii="Courier New" w:hAnsi="Courier New" w:cs="Courier New"/>
    </w:rPr>
  </w:style>
  <w:style w:type="paragraph" w:styleId="HTMLpr-formatado">
    <w:name w:val="HTML Preformatted"/>
    <w:basedOn w:val="Normal"/>
    <w:link w:val="HTMLpr-formatadoCarte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-formatadoCarter">
    <w:name w:val="HTML pré-formatado Caráter"/>
    <w:basedOn w:val="Tipodeletrapredefinidodopargrafo"/>
    <w:link w:val="HTMLpr-formatado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Tipodeletrapredefinidodopargraf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Tipodeletrapredefinidodopargraf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Tipodeletrapredefinidodopargraf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Tipodeletrapredefinidodopargraf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Tipodeletrapredefinidodopargraf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Tipodeletrapredefinidodopargraf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Tipodeletrapredefinidodopargraf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Tipodeletrapredefinidodopargraf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Tipodeletrapredefinidodopargraf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Tipodeletrapredefinidodopargraf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arte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arter">
    <w:name w:val="Mapa do documento Caráter"/>
    <w:basedOn w:val="Tipodeletrapredefinidodopargraf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Tipodeletrapredefinidodopargraf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Tipodeletrapredefinidodopargrafo"/>
    <w:link w:val="Estilo265"/>
    <w:rsid w:val="00A061DF"/>
    <w:rPr>
      <w:rFonts w:cs="Arial"/>
      <w:iCs/>
      <w:sz w:val="22"/>
      <w:szCs w:val="22"/>
    </w:rPr>
  </w:style>
  <w:style w:type="character" w:customStyle="1" w:styleId="Cabealho1Carter">
    <w:name w:val="Cabeçalho 1 Caráter"/>
    <w:basedOn w:val="Tipodeletrapredefinidodopargrafo"/>
    <w:link w:val="Cabealh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Cabealho1Carte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ndice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z-Parteinferiordoformulrio">
    <w:name w:val="HTML Bottom of Form"/>
    <w:basedOn w:val="Normal"/>
    <w:next w:val="Normal"/>
    <w:link w:val="z-ParteinferiordoformulrioCarte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z-ParteinferiordoformulrioCarter">
    <w:name w:val="z-Parte inferior do formulário Caráter"/>
    <w:basedOn w:val="Tipodeletrapredefinidodopargrafo"/>
    <w:link w:val="z-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Tipodeletrapredefinidodopargraf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Tipodeletrapredefinidodopargraf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Tipodeletrapredefinidodopargraf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Tipodeletrapredefinidodopargraf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Tipodeletrapredefinidodopargraf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Tipodeletrapredefinidodopargrafo"/>
    <w:rsid w:val="00A061DF"/>
  </w:style>
  <w:style w:type="table" w:styleId="Tabelacomgrelha1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Tipodeletrapredefinidodopargraf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Tipodeletrapredefinidodopargraf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Tipodeletrapredefinidodopargraf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Tipodeletrapredefinidodopargraf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Tipodeletrapredefinidodopargraf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Tipodeletrapredefinidodopargraf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arte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Tipodeletrapredefinidodopargrafo"/>
    <w:rsid w:val="001616C1"/>
  </w:style>
  <w:style w:type="character" w:customStyle="1" w:styleId="dateline-separator">
    <w:name w:val="dateline-separator"/>
    <w:basedOn w:val="Tipodeletrapredefinidodopargraf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Tipodeletrapredefinidodopargraf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Tipodeletrapredefinidodopargraf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Tipodeletrapredefinidodopargraf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arter">
    <w:name w:val="Cabeçalho Caráter"/>
    <w:basedOn w:val="Tipodeletrapredefinidodopargraf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Tipodeletrapredefinidodopargraf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Tipodeletrapredefinidodopargraf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Tipodeletrapredefinidodopargraf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Tipodeletrapredefinidodopargraf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Tipodeletrapredefinidodopargraf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Tipodeletrapredefinidodopargraf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Tipodeletrapredefinidodopargraf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Cabealho5Carter">
    <w:name w:val="Cabeçalho 5 Caráter"/>
    <w:basedOn w:val="Tipodeletrapredefinidodopargrafo"/>
    <w:link w:val="Cabealho5"/>
    <w:rsid w:val="007C1C0F"/>
    <w:rPr>
      <w:b/>
      <w:bCs/>
      <w:i/>
      <w:iCs/>
      <w:sz w:val="26"/>
      <w:szCs w:val="26"/>
    </w:rPr>
  </w:style>
  <w:style w:type="character" w:customStyle="1" w:styleId="CorpodetextoCarter">
    <w:name w:val="Corpo de texto Caráter"/>
    <w:basedOn w:val="Tipodeletrapredefinidodopargraf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Tipodeletrapredefinidodopargraf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Tipodeletrapredefinidodopargraf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Cabealh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Cabealho2Carter">
    <w:name w:val="Cabeçalho 2 Caráter"/>
    <w:basedOn w:val="Tipodeletrapredefinidodopargrafo"/>
    <w:link w:val="Cabealh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Cabealho2Carte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Tipodeletrapredefinidodopargraf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Tipodeletrapredefinidodopargraf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Tipodeletrapredefinidodopargraf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Tipodeletrapredefinidodopargraf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Tipodeletrapredefinidodopargraf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arte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Tipodeletrapredefinidodopargraf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AvanodecorpodetextoCarter">
    <w:name w:val="Avanço de corpo de texto Caráter"/>
    <w:link w:val="Avanodecorpodetexto"/>
    <w:rsid w:val="002B42E1"/>
    <w:rPr>
      <w:sz w:val="24"/>
      <w:szCs w:val="24"/>
    </w:rPr>
  </w:style>
  <w:style w:type="character" w:customStyle="1" w:styleId="Estilo496Char">
    <w:name w:val="Estilo496 Char"/>
    <w:basedOn w:val="Tipodeletrapredefinidodopargraf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Tipodeletrapredefinidodopargraf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Tipodeletrapredefinidodopargraf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Tipodeletrapredefinidodopargraf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Tipodeletrapredefinidodopargraf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Tipodeletrapredefinidodopargraf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Tipodeletrapredefinidodopargrafo"/>
    <w:rsid w:val="00983777"/>
  </w:style>
  <w:style w:type="character" w:customStyle="1" w:styleId="Estilo513Char">
    <w:name w:val="Estilo513 Char"/>
    <w:basedOn w:val="Tipodeletrapredefinidodopargraf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link w:val="DefaultChar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Tipodeletrapredefinidodopargraf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elha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Tipodeletrapredefinidodopargraf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arte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Tipodeletrapredefinidodopargraf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Tipodeletrapredefinidodopargraf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Tipodeletrapredefinidodopargraf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Tipodeletrapredefinidodopargraf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Tipodeletrapredefinidodopargraf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arte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Tipodeletrapredefinidodopargraf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Tipodeletrapredefinidodopargraf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Tipodeletrapredefinidodopargraf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arte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Tipodeletrapredefinidodopargraf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Tipodeletrapredefinidodopargraf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arte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Tipodeletrapredefinidodopargraf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Tipodeletrapredefinidodopargraf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Tipodeletrapredefinidodopargraf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Tipodeletrapredefinidodopargraf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Tipodeletrapredefinidodopargraf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MarcadordePosio">
    <w:name w:val="Placeholder Text"/>
    <w:basedOn w:val="Tipodeletrapredefinidodopargraf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Tipodeletrapredefinidodopargraf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Tipodeletrapredefinidodopargraf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Tipodeletrapredefinidodopargraf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Tipodeletrapredefinidodopargraf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Tipodeletrapredefinidodopargraf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Tipodeletrapredefinidodopargrafo"/>
    <w:rsid w:val="00894108"/>
  </w:style>
  <w:style w:type="character" w:customStyle="1" w:styleId="normaltextrun">
    <w:name w:val="normaltextrun"/>
    <w:basedOn w:val="Tipodeletrapredefinidodopargraf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arter">
    <w:name w:val="Sem Espaçamento Caráter"/>
    <w:basedOn w:val="Tipodeletrapredefinidodopargraf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arter">
    <w:name w:val="Normal (Web) Caráte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Tipodeletrapredefinidodopargraf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Tipodeletrapredefinidodopargraf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Tipodeletrapredefinidodopargrafo"/>
    <w:rsid w:val="002D1579"/>
  </w:style>
  <w:style w:type="character" w:customStyle="1" w:styleId="author">
    <w:name w:val="author"/>
    <w:basedOn w:val="Tipodeletrapredefinidodopargraf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Tipodeletrapredefinidodopargraf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Tipodeletrapredefinidodopargraf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arte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arter">
    <w:name w:val="Subtítulo Caráte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Tipodeletrapredefinidodopargraf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Tipodeletrapredefinidodopargraf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elha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Tipodeletrapredefinidodopargraf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Tipodeletrapredefinidodopargraf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Tipodeletrapredefinidodopargraf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arte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Tipodeletrapredefinidodopargraf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Tipodeletrapredefinidodopargraf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Tipodeletrapredefinidodopargraf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Tipodeletrapredefinidodopargraf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Tipodeletrapredefinidodopargraf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Tipodeletrapredefinidodopargraf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arte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Tipodeletrapredefinidodopargraf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arte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arte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Tipodeletrapredefinidodopargraf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Tipodeletrapredefinidodopargraf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Tipodeletrapredefinidodopargraf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Tipodeletrapredefinidodopargraf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Tipodeletrapredefinidodopargraf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Tipodeletrapredefinidodopargraf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Tipodeletrapredefinidodopargraf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Tipodeletrapredefinidodopargraf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Tipodeletrapredefinidodopargraf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arter">
    <w:name w:val="Título Caráter"/>
    <w:basedOn w:val="Tipodeletrapredefinidodopargraf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arte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Tipodeletrapredefinidodopargraf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Tipodeletrapredefinidodopargraf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Tipodeletrapredefinidodopargraf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Tipodeletrapredefinidodopargraf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arte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Tipodeletrapredefinidodopargraf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Tipodeletrapredefinidodopargraf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">
    <w:name w:val="Título #3_"/>
    <w:basedOn w:val="Tipodeletrapredefinidodopargrafo"/>
    <w:link w:val="Ttulo3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Tipodeletrapredefinidodopargraf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Tipodeletrapredefinidodopargraf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0">
    <w:name w:val="Título #3"/>
    <w:basedOn w:val="Normal"/>
    <w:link w:val="Ttulo3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arte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Tipodeletrapredefinidodopargraf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Tipodeletrapredefinidodopargraf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Tipodeletrapredefinidodopargraf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Tipodeletrapredefinidodopargraf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Tipodeletrapredefinidodopargraf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Tipodeletrapredefinidodopargraf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Tipodeletrapredefinidodopargraf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Tipodeletrapredefinidodopargraf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Tipodeletrapredefinidodopargraf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Tipodeletrapredefinidodopargraf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Tipodeletrapredefinidodopargraf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Tipodeletrapredefinidodopargraf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Tipodeletrapredefinidodopargraf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Tipodeletrapredefinidodopargraf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">
    <w:name w:val="Título #4_"/>
    <w:basedOn w:val="Tipodeletrapredefinidodopargraf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0">
    <w:name w:val="Título #4"/>
    <w:basedOn w:val="Ttulo4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Tipodeletrapredefinidodopargraf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Tipodeletrapredefinidodopargraf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Tipodeletrapredefinidodopargraf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Tipodeletrapredefinidodopargraf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Tipodeletrapredefinidodopargraf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Tipodeletrapredefinidodopargraf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">
    <w:name w:val="Título #5_"/>
    <w:basedOn w:val="Tipodeletrapredefinidodopargraf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0">
    <w:name w:val="Título #5"/>
    <w:basedOn w:val="Ttulo5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Tipodeletrapredefinidodopargraf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Tipodeletrapredefinidodopargraf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Tipodeletrapredefinidodopargraf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Tipodeletrapredefinidodopargraf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Tipodeletrapredefinidodopargraf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Tipodeletrapredefinidodopargraf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Tipodeletrapredefinidodopargraf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Tipodeletrapredefinidodopargraf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Tipodeletrapredefinidodopargraf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Tipodeletrapredefinidodopargraf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Tipodeletrapredefinidodopargraf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Tipodeletrapredefinidodopargraf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Tipodeletrapredefinidodopargraf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arte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Tipodeletrapredefinidodopargraf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Tipodeletrapredefinidodopargraf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Tipodeletrapredefinidodopargraf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Tipodeletrapredefinidodopargraf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Tipodeletrapredefinidodopargraf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Tipodeletrapredefinidodopargraf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Tipodeletrapredefinidodopargraf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Tipodeletrapredefinidodopargraf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arte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Tipodeletrapredefinidodopargraf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arte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30"/>
    <w:link w:val="Estilo834Char"/>
    <w:qFormat/>
    <w:rsid w:val="00D72AF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paragraph" w:customStyle="1" w:styleId="Pa36">
    <w:name w:val="Pa36"/>
    <w:basedOn w:val="Default"/>
    <w:next w:val="Default"/>
    <w:uiPriority w:val="99"/>
    <w:rsid w:val="00D72AF8"/>
    <w:pPr>
      <w:spacing w:line="20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character" w:customStyle="1" w:styleId="Estilo834Char">
    <w:name w:val="Estilo834 Char"/>
    <w:basedOn w:val="Estilo830Char"/>
    <w:link w:val="Estilo834"/>
    <w:rsid w:val="00D72AF8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A1">
    <w:name w:val="A1"/>
    <w:uiPriority w:val="99"/>
    <w:rsid w:val="00D72AF8"/>
    <w:rPr>
      <w:rFonts w:ascii="Serifa BT" w:hAnsi="Serifa BT" w:cs="Serifa BT"/>
      <w:color w:val="000000"/>
      <w:sz w:val="18"/>
      <w:szCs w:val="18"/>
    </w:rPr>
  </w:style>
  <w:style w:type="paragraph" w:customStyle="1" w:styleId="Pa37">
    <w:name w:val="Pa37"/>
    <w:basedOn w:val="Default"/>
    <w:next w:val="Default"/>
    <w:link w:val="Pa37Char"/>
    <w:uiPriority w:val="99"/>
    <w:rsid w:val="00D72AF8"/>
    <w:pPr>
      <w:spacing w:line="14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paragraph" w:customStyle="1" w:styleId="Pa33">
    <w:name w:val="Pa33"/>
    <w:basedOn w:val="Default"/>
    <w:next w:val="Default"/>
    <w:uiPriority w:val="99"/>
    <w:rsid w:val="00D72AF8"/>
    <w:pPr>
      <w:spacing w:line="20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paragraph" w:customStyle="1" w:styleId="Pa38">
    <w:name w:val="Pa38"/>
    <w:basedOn w:val="Default"/>
    <w:next w:val="Default"/>
    <w:uiPriority w:val="99"/>
    <w:rsid w:val="00D72AF8"/>
    <w:pPr>
      <w:spacing w:line="20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paragraph" w:customStyle="1" w:styleId="Estilo835">
    <w:name w:val="Estilo835"/>
    <w:basedOn w:val="Pa37"/>
    <w:link w:val="Estilo835Char"/>
    <w:qFormat/>
    <w:rsid w:val="00D72AF8"/>
    <w:pPr>
      <w:spacing w:line="240" w:lineRule="auto"/>
      <w:ind w:left="720" w:right="141"/>
      <w:jc w:val="right"/>
    </w:pPr>
    <w:rPr>
      <w:rFonts w:ascii="Arial" w:hAnsi="Arial" w:cs="Arial"/>
      <w:color w:val="000000"/>
      <w:sz w:val="14"/>
      <w:szCs w:val="18"/>
      <w:lang w:val="pt-BR"/>
    </w:rPr>
  </w:style>
  <w:style w:type="character" w:customStyle="1" w:styleId="DefaultChar">
    <w:name w:val="Default Char"/>
    <w:basedOn w:val="Tipodeletrapredefinidodopargrafo"/>
    <w:link w:val="Default"/>
    <w:rsid w:val="00D72AF8"/>
    <w:rPr>
      <w:rFonts w:ascii="Tahoma" w:hAnsi="Tahoma" w:cs="Tahoma"/>
      <w:color w:val="000000"/>
      <w:sz w:val="24"/>
      <w:szCs w:val="24"/>
    </w:rPr>
  </w:style>
  <w:style w:type="character" w:customStyle="1" w:styleId="Pa37Char">
    <w:name w:val="Pa37 Char"/>
    <w:basedOn w:val="DefaultChar"/>
    <w:link w:val="Pa37"/>
    <w:uiPriority w:val="99"/>
    <w:rsid w:val="00D72AF8"/>
    <w:rPr>
      <w:rFonts w:ascii="Eurostile LT Std" w:eastAsia="Batang" w:hAnsi="Eurostile LT Std" w:cstheme="minorBidi"/>
      <w:color w:val="000000"/>
      <w:sz w:val="24"/>
      <w:szCs w:val="24"/>
      <w:lang w:val="en-GB" w:eastAsia="en-US"/>
    </w:rPr>
  </w:style>
  <w:style w:type="character" w:customStyle="1" w:styleId="Estilo835Char">
    <w:name w:val="Estilo835 Char"/>
    <w:basedOn w:val="Pa37Char"/>
    <w:link w:val="Estilo835"/>
    <w:rsid w:val="00D72AF8"/>
    <w:rPr>
      <w:rFonts w:ascii="Arial" w:eastAsia="Batang" w:hAnsi="Arial" w:cs="Arial"/>
      <w:color w:val="000000"/>
      <w:sz w:val="14"/>
      <w:szCs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223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png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oter" Target="footer3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30.jpeg"/><Relationship Id="rId1" Type="http://schemas.openxmlformats.org/officeDocument/2006/relationships/image" Target="media/image29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30.jpeg"/><Relationship Id="rId1" Type="http://schemas.openxmlformats.org/officeDocument/2006/relationships/image" Target="media/image29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30.jpeg"/><Relationship Id="rId1" Type="http://schemas.openxmlformats.org/officeDocument/2006/relationships/image" Target="media/image29.jpe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30.jpeg"/><Relationship Id="rId2" Type="http://schemas.openxmlformats.org/officeDocument/2006/relationships/image" Target="media/image29.jpeg"/><Relationship Id="rId1" Type="http://schemas.openxmlformats.org/officeDocument/2006/relationships/image" Target="media/image28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30.jpeg"/><Relationship Id="rId2" Type="http://schemas.openxmlformats.org/officeDocument/2006/relationships/image" Target="media/image29.jpeg"/><Relationship Id="rId1" Type="http://schemas.openxmlformats.org/officeDocument/2006/relationships/image" Target="media/image28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29.jpeg"/><Relationship Id="rId2" Type="http://schemas.openxmlformats.org/officeDocument/2006/relationships/image" Target="media/image30.jpg"/><Relationship Id="rId1" Type="http://schemas.openxmlformats.org/officeDocument/2006/relationships/image" Target="media/image28.jpeg"/><Relationship Id="rId4" Type="http://schemas.openxmlformats.org/officeDocument/2006/relationships/image" Target="media/image30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873425-5E27-4F3A-B315-F1564400CB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99</Words>
  <Characters>4856</Characters>
  <Application>Microsoft Office Word</Application>
  <DocSecurity>0</DocSecurity>
  <Lines>40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57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Walda</cp:lastModifiedBy>
  <cp:revision>3</cp:revision>
  <cp:lastPrinted>2020-03-20T22:10:00Z</cp:lastPrinted>
  <dcterms:created xsi:type="dcterms:W3CDTF">2020-03-27T00:59:00Z</dcterms:created>
  <dcterms:modified xsi:type="dcterms:W3CDTF">2020-03-27T01:09:00Z</dcterms:modified>
</cp:coreProperties>
</file>